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32A69" w14:textId="769F9AC4" w:rsidR="00597C3D" w:rsidRPr="0015247C" w:rsidRDefault="00D3437B" w:rsidP="0015247C">
      <w:pPr>
        <w:spacing w:line="360" w:lineRule="auto"/>
        <w:jc w:val="both"/>
        <w:rPr>
          <w:rFonts w:ascii="Arial" w:hAnsi="Arial" w:cs="Arial"/>
          <w:b/>
          <w:sz w:val="24"/>
          <w:szCs w:val="24"/>
          <w:lang w:val="en-US"/>
        </w:rPr>
      </w:pPr>
      <w:r w:rsidRPr="0015247C">
        <w:rPr>
          <w:rFonts w:ascii="Arial" w:hAnsi="Arial" w:cs="Arial"/>
          <w:b/>
          <w:sz w:val="24"/>
          <w:szCs w:val="24"/>
          <w:lang w:val="en-US"/>
        </w:rPr>
        <w:t xml:space="preserve">Attribute based identification </w:t>
      </w:r>
      <w:r w:rsidR="004B008B" w:rsidRPr="0015247C">
        <w:rPr>
          <w:rFonts w:ascii="Arial" w:hAnsi="Arial" w:cs="Arial"/>
          <w:b/>
          <w:sz w:val="24"/>
          <w:szCs w:val="24"/>
          <w:lang w:val="en-US"/>
        </w:rPr>
        <w:t xml:space="preserve">in mathematic processes </w:t>
      </w:r>
      <w:r w:rsidR="007C4B42" w:rsidRPr="0015247C">
        <w:rPr>
          <w:rFonts w:ascii="Arial" w:hAnsi="Arial" w:cs="Arial"/>
          <w:b/>
          <w:sz w:val="24"/>
          <w:szCs w:val="24"/>
          <w:lang w:val="en-US"/>
        </w:rPr>
        <w:t>in a large scale assessment: The Mexican case</w:t>
      </w:r>
    </w:p>
    <w:p w14:paraId="6B6B7B00" w14:textId="03EB77D3" w:rsidR="000F1B5F" w:rsidRPr="0015247C" w:rsidRDefault="3CE10774" w:rsidP="0015247C">
      <w:pPr>
        <w:spacing w:line="360" w:lineRule="auto"/>
        <w:jc w:val="both"/>
        <w:rPr>
          <w:rFonts w:ascii="Arial" w:hAnsi="Arial" w:cs="Arial"/>
          <w:sz w:val="24"/>
          <w:szCs w:val="24"/>
        </w:rPr>
      </w:pPr>
      <w:r w:rsidRPr="0015247C">
        <w:rPr>
          <w:rFonts w:ascii="Arial" w:hAnsi="Arial" w:cs="Arial"/>
          <w:sz w:val="24"/>
          <w:szCs w:val="24"/>
        </w:rPr>
        <w:t xml:space="preserve">GDRR, JCPM, RVL, </w:t>
      </w:r>
      <w:commentRangeStart w:id="0"/>
      <w:commentRangeStart w:id="1"/>
      <w:r w:rsidRPr="0015247C">
        <w:rPr>
          <w:rFonts w:ascii="Arial" w:hAnsi="Arial" w:cs="Arial"/>
          <w:sz w:val="24"/>
          <w:szCs w:val="24"/>
        </w:rPr>
        <w:t>AFCDP</w:t>
      </w:r>
      <w:commentRangeEnd w:id="0"/>
      <w:r w:rsidR="00167315" w:rsidRPr="0015247C">
        <w:rPr>
          <w:rStyle w:val="Refdecomentario"/>
          <w:rFonts w:ascii="Arial" w:hAnsi="Arial" w:cs="Arial"/>
          <w:sz w:val="24"/>
          <w:szCs w:val="24"/>
        </w:rPr>
        <w:commentReference w:id="0"/>
      </w:r>
      <w:commentRangeEnd w:id="1"/>
      <w:r w:rsidR="007F3FAF" w:rsidRPr="0015247C">
        <w:rPr>
          <w:rStyle w:val="Refdecomentario"/>
          <w:rFonts w:ascii="Arial" w:hAnsi="Arial" w:cs="Arial"/>
          <w:sz w:val="24"/>
          <w:szCs w:val="24"/>
        </w:rPr>
        <w:commentReference w:id="1"/>
      </w:r>
    </w:p>
    <w:p w14:paraId="190B091A" w14:textId="649E3C99" w:rsidR="3CE10774" w:rsidRPr="0015247C" w:rsidRDefault="3CE10774" w:rsidP="0015247C">
      <w:pPr>
        <w:spacing w:line="360" w:lineRule="auto"/>
        <w:jc w:val="both"/>
        <w:rPr>
          <w:rFonts w:ascii="Arial" w:hAnsi="Arial" w:cs="Arial"/>
          <w:sz w:val="24"/>
          <w:szCs w:val="24"/>
        </w:rPr>
      </w:pPr>
    </w:p>
    <w:p w14:paraId="6C9A216D" w14:textId="59DE09CF" w:rsidR="00CF105E" w:rsidRPr="0015247C" w:rsidRDefault="00CF105E" w:rsidP="0015247C">
      <w:pPr>
        <w:spacing w:line="360" w:lineRule="auto"/>
        <w:jc w:val="both"/>
        <w:rPr>
          <w:rFonts w:ascii="Arial" w:hAnsi="Arial" w:cs="Arial"/>
          <w:b/>
          <w:sz w:val="24"/>
          <w:szCs w:val="24"/>
        </w:rPr>
      </w:pPr>
      <w:r w:rsidRPr="0015247C">
        <w:rPr>
          <w:rFonts w:ascii="Arial" w:hAnsi="Arial" w:cs="Arial"/>
          <w:b/>
          <w:sz w:val="24"/>
          <w:szCs w:val="24"/>
        </w:rPr>
        <w:t>Resumen</w:t>
      </w:r>
    </w:p>
    <w:p w14:paraId="30B14BA0" w14:textId="394F5671" w:rsidR="00194AEE" w:rsidRPr="0015247C" w:rsidRDefault="00194AEE" w:rsidP="0015247C">
      <w:pPr>
        <w:spacing w:line="360" w:lineRule="auto"/>
        <w:jc w:val="both"/>
        <w:rPr>
          <w:rFonts w:ascii="Arial" w:hAnsi="Arial" w:cs="Arial"/>
          <w:sz w:val="24"/>
          <w:szCs w:val="24"/>
          <w:shd w:val="clear" w:color="auto" w:fill="FFFFFF"/>
        </w:rPr>
      </w:pPr>
      <w:r w:rsidRPr="0015247C">
        <w:rPr>
          <w:rFonts w:ascii="Arial" w:hAnsi="Arial" w:cs="Arial"/>
          <w:sz w:val="24"/>
          <w:szCs w:val="24"/>
          <w:shd w:val="clear" w:color="auto" w:fill="FFFFFF"/>
        </w:rPr>
        <w:t>Los modelos de diagnóstico cognitivo (CDM)</w:t>
      </w:r>
      <w:r w:rsidR="00763DE3" w:rsidRPr="0015247C">
        <w:rPr>
          <w:rFonts w:ascii="Arial" w:hAnsi="Arial" w:cs="Arial"/>
          <w:sz w:val="24"/>
          <w:szCs w:val="24"/>
          <w:shd w:val="clear" w:color="auto" w:fill="FFFFFF"/>
        </w:rPr>
        <w:t xml:space="preserve"> </w:t>
      </w:r>
      <w:r w:rsidRPr="0015247C">
        <w:rPr>
          <w:rFonts w:ascii="Arial" w:hAnsi="Arial" w:cs="Arial"/>
          <w:sz w:val="24"/>
          <w:szCs w:val="24"/>
          <w:shd w:val="clear" w:color="auto" w:fill="FFFFFF"/>
        </w:rPr>
        <w:t>son modelos psicométricos de</w:t>
      </w:r>
      <w:r w:rsidR="00525BFF" w:rsidRPr="0015247C">
        <w:rPr>
          <w:rFonts w:ascii="Arial" w:hAnsi="Arial" w:cs="Arial"/>
          <w:sz w:val="24"/>
          <w:szCs w:val="24"/>
          <w:shd w:val="clear" w:color="auto" w:fill="FFFFFF"/>
        </w:rPr>
        <w:t xml:space="preserve">sarrollados </w:t>
      </w:r>
      <w:r w:rsidR="00763DE3" w:rsidRPr="0015247C">
        <w:rPr>
          <w:rFonts w:ascii="Arial" w:hAnsi="Arial" w:cs="Arial"/>
          <w:sz w:val="24"/>
          <w:szCs w:val="24"/>
          <w:shd w:val="clear" w:color="auto" w:fill="FFFFFF"/>
        </w:rPr>
        <w:t>para</w:t>
      </w:r>
      <w:r w:rsidRPr="0015247C">
        <w:rPr>
          <w:rFonts w:ascii="Arial" w:hAnsi="Arial" w:cs="Arial"/>
          <w:sz w:val="24"/>
          <w:szCs w:val="24"/>
          <w:shd w:val="clear" w:color="auto" w:fill="FFFFFF"/>
        </w:rPr>
        <w:t xml:space="preserve"> </w:t>
      </w:r>
      <w:r w:rsidR="00763DE3" w:rsidRPr="0015247C">
        <w:rPr>
          <w:rFonts w:ascii="Arial" w:hAnsi="Arial" w:cs="Arial"/>
          <w:sz w:val="24"/>
          <w:szCs w:val="24"/>
          <w:shd w:val="clear" w:color="auto" w:fill="FFFFFF"/>
        </w:rPr>
        <w:t>identificar con</w:t>
      </w:r>
      <w:r w:rsidR="00696211" w:rsidRPr="0015247C">
        <w:rPr>
          <w:rFonts w:ascii="Arial" w:hAnsi="Arial" w:cs="Arial"/>
          <w:sz w:val="24"/>
          <w:szCs w:val="24"/>
          <w:shd w:val="clear" w:color="auto" w:fill="FFFFFF"/>
        </w:rPr>
        <w:t xml:space="preserve"> detalle</w:t>
      </w:r>
      <w:r w:rsidR="00996053" w:rsidRPr="0015247C">
        <w:rPr>
          <w:rFonts w:ascii="Arial" w:hAnsi="Arial" w:cs="Arial"/>
          <w:sz w:val="24"/>
          <w:szCs w:val="24"/>
          <w:shd w:val="clear" w:color="auto" w:fill="FFFFFF"/>
        </w:rPr>
        <w:t>, a partir de la aplicación de una prueba</w:t>
      </w:r>
      <w:r w:rsidR="00BD0B1E" w:rsidRPr="0015247C">
        <w:rPr>
          <w:rFonts w:ascii="Arial" w:hAnsi="Arial" w:cs="Arial"/>
          <w:sz w:val="24"/>
          <w:szCs w:val="24"/>
          <w:shd w:val="clear" w:color="auto" w:fill="FFFFFF"/>
        </w:rPr>
        <w:t xml:space="preserve"> y </w:t>
      </w:r>
      <w:r w:rsidR="00763DE3" w:rsidRPr="0015247C">
        <w:rPr>
          <w:rFonts w:ascii="Arial" w:hAnsi="Arial" w:cs="Arial"/>
          <w:sz w:val="24"/>
          <w:szCs w:val="24"/>
          <w:shd w:val="clear" w:color="auto" w:fill="FFFFFF"/>
        </w:rPr>
        <w:t xml:space="preserve">a </w:t>
      </w:r>
      <w:r w:rsidR="00996053" w:rsidRPr="0015247C">
        <w:rPr>
          <w:rFonts w:ascii="Arial" w:hAnsi="Arial" w:cs="Arial"/>
          <w:sz w:val="24"/>
          <w:szCs w:val="24"/>
          <w:shd w:val="clear" w:color="auto" w:fill="FFFFFF"/>
        </w:rPr>
        <w:t>lo largo</w:t>
      </w:r>
      <w:r w:rsidR="00763DE3" w:rsidRPr="0015247C">
        <w:rPr>
          <w:rFonts w:ascii="Arial" w:hAnsi="Arial" w:cs="Arial"/>
          <w:sz w:val="24"/>
          <w:szCs w:val="24"/>
          <w:shd w:val="clear" w:color="auto" w:fill="FFFFFF"/>
        </w:rPr>
        <w:t xml:space="preserve"> de</w:t>
      </w:r>
      <w:r w:rsidR="00996053" w:rsidRPr="0015247C">
        <w:rPr>
          <w:rFonts w:ascii="Arial" w:hAnsi="Arial" w:cs="Arial"/>
          <w:sz w:val="24"/>
          <w:szCs w:val="24"/>
          <w:shd w:val="clear" w:color="auto" w:fill="FFFFFF"/>
        </w:rPr>
        <w:t>l</w:t>
      </w:r>
      <w:r w:rsidRPr="0015247C">
        <w:rPr>
          <w:rFonts w:ascii="Arial" w:hAnsi="Arial" w:cs="Arial"/>
          <w:sz w:val="24"/>
          <w:szCs w:val="24"/>
          <w:shd w:val="clear" w:color="auto" w:fill="FFFFFF"/>
        </w:rPr>
        <w:t xml:space="preserve"> conjunto de </w:t>
      </w:r>
      <w:r w:rsidR="00525BFF" w:rsidRPr="0015247C">
        <w:rPr>
          <w:rFonts w:ascii="Arial" w:hAnsi="Arial" w:cs="Arial"/>
          <w:sz w:val="24"/>
          <w:szCs w:val="24"/>
          <w:shd w:val="clear" w:color="auto" w:fill="FFFFFF"/>
        </w:rPr>
        <w:t xml:space="preserve">conocimientos y </w:t>
      </w:r>
      <w:r w:rsidRPr="0015247C">
        <w:rPr>
          <w:rFonts w:ascii="Arial" w:hAnsi="Arial" w:cs="Arial"/>
          <w:sz w:val="24"/>
          <w:szCs w:val="24"/>
          <w:shd w:val="clear" w:color="auto" w:fill="FFFFFF"/>
        </w:rPr>
        <w:t>habilidades</w:t>
      </w:r>
      <w:r w:rsidR="00996053" w:rsidRPr="0015247C">
        <w:rPr>
          <w:rFonts w:ascii="Arial" w:hAnsi="Arial" w:cs="Arial"/>
          <w:sz w:val="24"/>
          <w:szCs w:val="24"/>
          <w:shd w:val="clear" w:color="auto" w:fill="FFFFFF"/>
        </w:rPr>
        <w:t xml:space="preserve"> cognitivas que conforman </w:t>
      </w:r>
      <w:r w:rsidR="00525BFF" w:rsidRPr="0015247C">
        <w:rPr>
          <w:rFonts w:ascii="Arial" w:hAnsi="Arial" w:cs="Arial"/>
          <w:sz w:val="24"/>
          <w:szCs w:val="24"/>
          <w:shd w:val="clear" w:color="auto" w:fill="FFFFFF"/>
        </w:rPr>
        <w:t>el</w:t>
      </w:r>
      <w:r w:rsidRPr="0015247C">
        <w:rPr>
          <w:rFonts w:ascii="Arial" w:hAnsi="Arial" w:cs="Arial"/>
          <w:sz w:val="24"/>
          <w:szCs w:val="24"/>
          <w:shd w:val="clear" w:color="auto" w:fill="FFFFFF"/>
        </w:rPr>
        <w:t xml:space="preserve"> dominio</w:t>
      </w:r>
      <w:r w:rsidR="006C2C5B" w:rsidRPr="0015247C">
        <w:rPr>
          <w:rFonts w:ascii="Arial" w:hAnsi="Arial" w:cs="Arial"/>
          <w:sz w:val="24"/>
          <w:szCs w:val="24"/>
          <w:shd w:val="clear" w:color="auto" w:fill="FFFFFF"/>
        </w:rPr>
        <w:t xml:space="preserve"> </w:t>
      </w:r>
      <w:r w:rsidR="00D143EA" w:rsidRPr="0015247C">
        <w:rPr>
          <w:rFonts w:ascii="Arial" w:hAnsi="Arial" w:cs="Arial"/>
          <w:sz w:val="24"/>
          <w:szCs w:val="24"/>
          <w:shd w:val="clear" w:color="auto" w:fill="FFFFFF"/>
        </w:rPr>
        <w:t>evaluado</w:t>
      </w:r>
      <w:r w:rsidR="00996053" w:rsidRPr="0015247C">
        <w:rPr>
          <w:rFonts w:ascii="Arial" w:hAnsi="Arial" w:cs="Arial"/>
          <w:sz w:val="24"/>
          <w:szCs w:val="24"/>
          <w:shd w:val="clear" w:color="auto" w:fill="FFFFFF"/>
        </w:rPr>
        <w:t>,</w:t>
      </w:r>
      <w:r w:rsidR="00BD0B1E" w:rsidRPr="0015247C">
        <w:rPr>
          <w:rFonts w:ascii="Arial" w:hAnsi="Arial" w:cs="Arial"/>
          <w:sz w:val="24"/>
          <w:szCs w:val="24"/>
          <w:shd w:val="clear" w:color="auto" w:fill="FFFFFF"/>
        </w:rPr>
        <w:t xml:space="preserve"> las fortalezas y debilidades de cada sustentante</w:t>
      </w:r>
      <w:r w:rsidR="00A42FFF" w:rsidRPr="0015247C">
        <w:rPr>
          <w:rFonts w:ascii="Arial" w:hAnsi="Arial" w:cs="Arial"/>
          <w:sz w:val="24"/>
          <w:szCs w:val="24"/>
          <w:shd w:val="clear" w:color="auto" w:fill="FFFFFF"/>
        </w:rPr>
        <w:t xml:space="preserve"> y permiten</w:t>
      </w:r>
      <w:r w:rsidR="003525F3" w:rsidRPr="0015247C">
        <w:rPr>
          <w:rFonts w:ascii="Arial" w:hAnsi="Arial" w:cs="Arial"/>
          <w:sz w:val="24"/>
          <w:szCs w:val="24"/>
          <w:shd w:val="clear" w:color="auto" w:fill="FFFFFF"/>
        </w:rPr>
        <w:t xml:space="preserve"> </w:t>
      </w:r>
      <w:r w:rsidR="00A42FFF" w:rsidRPr="0015247C">
        <w:rPr>
          <w:rFonts w:ascii="Arial" w:hAnsi="Arial" w:cs="Arial"/>
          <w:sz w:val="24"/>
          <w:szCs w:val="24"/>
          <w:shd w:val="clear" w:color="auto" w:fill="FFFFFF"/>
        </w:rPr>
        <w:t xml:space="preserve">trazar perfiles detallados que orienten </w:t>
      </w:r>
      <w:r w:rsidR="00D143EA" w:rsidRPr="0015247C">
        <w:rPr>
          <w:rFonts w:ascii="Arial" w:hAnsi="Arial" w:cs="Arial"/>
          <w:sz w:val="24"/>
          <w:szCs w:val="24"/>
          <w:shd w:val="clear" w:color="auto" w:fill="FFFFFF"/>
        </w:rPr>
        <w:t>el d</w:t>
      </w:r>
      <w:r w:rsidR="00525BFF" w:rsidRPr="0015247C">
        <w:rPr>
          <w:rFonts w:ascii="Arial" w:hAnsi="Arial" w:cs="Arial"/>
          <w:sz w:val="24"/>
          <w:szCs w:val="24"/>
          <w:shd w:val="clear" w:color="auto" w:fill="FFFFFF"/>
        </w:rPr>
        <w:t>esarrollo de</w:t>
      </w:r>
      <w:r w:rsidR="00996053" w:rsidRPr="0015247C">
        <w:rPr>
          <w:rFonts w:ascii="Arial" w:hAnsi="Arial" w:cs="Arial"/>
          <w:sz w:val="24"/>
          <w:szCs w:val="24"/>
          <w:shd w:val="clear" w:color="auto" w:fill="FFFFFF"/>
        </w:rPr>
        <w:t xml:space="preserve"> acciones de mejora</w:t>
      </w:r>
      <w:r w:rsidR="00D143EA"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focalizadas</w:t>
      </w:r>
      <w:r w:rsidR="00996053" w:rsidRPr="0015247C">
        <w:rPr>
          <w:rFonts w:ascii="Arial" w:hAnsi="Arial" w:cs="Arial"/>
          <w:sz w:val="24"/>
          <w:szCs w:val="24"/>
          <w:shd w:val="clear" w:color="auto" w:fill="FFFFFF"/>
        </w:rPr>
        <w:t>.</w:t>
      </w:r>
      <w:r w:rsidR="00035E83" w:rsidRPr="0015247C">
        <w:rPr>
          <w:rFonts w:ascii="Arial" w:hAnsi="Arial" w:cs="Arial"/>
          <w:sz w:val="24"/>
          <w:szCs w:val="24"/>
          <w:shd w:val="clear" w:color="auto" w:fill="FFFFFF"/>
        </w:rPr>
        <w:t xml:space="preserve"> En </w:t>
      </w:r>
      <w:r w:rsidR="00FE2961" w:rsidRPr="0015247C">
        <w:rPr>
          <w:rFonts w:ascii="Arial" w:hAnsi="Arial" w:cs="Arial"/>
          <w:sz w:val="24"/>
          <w:szCs w:val="24"/>
          <w:shd w:val="clear" w:color="auto" w:fill="FFFFFF"/>
        </w:rPr>
        <w:t>est</w:t>
      </w:r>
      <w:r w:rsidR="00BD0B1E" w:rsidRPr="0015247C">
        <w:rPr>
          <w:rFonts w:ascii="Arial" w:hAnsi="Arial" w:cs="Arial"/>
          <w:sz w:val="24"/>
          <w:szCs w:val="24"/>
          <w:shd w:val="clear" w:color="auto" w:fill="FFFFFF"/>
        </w:rPr>
        <w:t>e</w:t>
      </w:r>
      <w:r w:rsidR="00FE2961"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trabajo</w:t>
      </w:r>
      <w:r w:rsidR="00035E83" w:rsidRPr="0015247C">
        <w:rPr>
          <w:rFonts w:ascii="Arial" w:hAnsi="Arial" w:cs="Arial"/>
          <w:sz w:val="24"/>
          <w:szCs w:val="24"/>
          <w:shd w:val="clear" w:color="auto" w:fill="FFFFFF"/>
        </w:rPr>
        <w:t xml:space="preserve"> se</w:t>
      </w:r>
      <w:r w:rsidR="00525BFF" w:rsidRPr="0015247C">
        <w:rPr>
          <w:rFonts w:ascii="Arial" w:hAnsi="Arial" w:cs="Arial"/>
          <w:sz w:val="24"/>
          <w:szCs w:val="24"/>
          <w:shd w:val="clear" w:color="auto" w:fill="FFFFFF"/>
        </w:rPr>
        <w:t xml:space="preserve"> presenta la aplicación de</w:t>
      </w:r>
      <w:r w:rsidR="00035E83" w:rsidRPr="0015247C">
        <w:rPr>
          <w:rFonts w:ascii="Arial" w:hAnsi="Arial" w:cs="Arial"/>
          <w:sz w:val="24"/>
          <w:szCs w:val="24"/>
          <w:shd w:val="clear" w:color="auto" w:fill="FFFFFF"/>
        </w:rPr>
        <w:t xml:space="preserve"> </w:t>
      </w:r>
      <w:r w:rsidR="00FE2961" w:rsidRPr="0015247C">
        <w:rPr>
          <w:rFonts w:ascii="Arial" w:hAnsi="Arial" w:cs="Arial"/>
          <w:sz w:val="24"/>
          <w:szCs w:val="24"/>
          <w:shd w:val="clear" w:color="auto" w:fill="FFFFFF"/>
        </w:rPr>
        <w:t>una técnica de retrofitting usando</w:t>
      </w:r>
      <w:r w:rsidR="003A2BA7" w:rsidRPr="0015247C">
        <w:rPr>
          <w:rFonts w:ascii="Arial" w:hAnsi="Arial" w:cs="Arial"/>
          <w:sz w:val="24"/>
          <w:szCs w:val="24"/>
          <w:shd w:val="clear" w:color="auto" w:fill="FFFFFF"/>
        </w:rPr>
        <w:t xml:space="preserve"> el </w:t>
      </w:r>
      <w:r w:rsidR="00035E83" w:rsidRPr="0015247C">
        <w:rPr>
          <w:rFonts w:ascii="Arial" w:hAnsi="Arial" w:cs="Arial"/>
          <w:sz w:val="24"/>
          <w:szCs w:val="24"/>
          <w:shd w:val="clear" w:color="auto" w:fill="FFFFFF"/>
        </w:rPr>
        <w:t>modelo DINA (</w:t>
      </w:r>
      <w:commentRangeStart w:id="2"/>
      <w:r w:rsidR="002A6B02" w:rsidRPr="0015247C">
        <w:rPr>
          <w:rFonts w:ascii="Arial" w:hAnsi="Arial" w:cs="Arial"/>
          <w:sz w:val="24"/>
          <w:szCs w:val="24"/>
          <w:shd w:val="clear" w:color="auto" w:fill="FFFFFF"/>
        </w:rPr>
        <w:t>de la Torre, 2009</w:t>
      </w:r>
      <w:commentRangeEnd w:id="2"/>
      <w:r w:rsidR="002A6B02" w:rsidRPr="0015247C">
        <w:rPr>
          <w:rStyle w:val="Refdecomentario"/>
          <w:rFonts w:ascii="Arial" w:hAnsi="Arial" w:cs="Arial"/>
          <w:sz w:val="24"/>
          <w:szCs w:val="24"/>
        </w:rPr>
        <w:commentReference w:id="2"/>
      </w:r>
      <w:r w:rsidR="00035E83" w:rsidRPr="0015247C">
        <w:rPr>
          <w:rFonts w:ascii="Arial" w:hAnsi="Arial" w:cs="Arial"/>
          <w:sz w:val="24"/>
          <w:szCs w:val="24"/>
          <w:shd w:val="clear" w:color="auto" w:fill="FFFFFF"/>
        </w:rPr>
        <w:t xml:space="preserve">) </w:t>
      </w:r>
      <w:r w:rsidR="00BD0B1E" w:rsidRPr="0015247C">
        <w:rPr>
          <w:rFonts w:ascii="Arial" w:hAnsi="Arial" w:cs="Arial"/>
          <w:sz w:val="24"/>
          <w:szCs w:val="24"/>
          <w:shd w:val="clear" w:color="auto" w:fill="FFFFFF"/>
        </w:rPr>
        <w:t>sobre</w:t>
      </w:r>
      <w:r w:rsidR="00FE2961" w:rsidRPr="0015247C">
        <w:rPr>
          <w:rFonts w:ascii="Arial" w:hAnsi="Arial" w:cs="Arial"/>
          <w:sz w:val="24"/>
          <w:szCs w:val="24"/>
          <w:shd w:val="clear" w:color="auto" w:fill="FFFFFF"/>
        </w:rPr>
        <w:t xml:space="preserve"> los datos obtenidos en </w:t>
      </w:r>
      <w:r w:rsidR="00C449EA" w:rsidRPr="0015247C">
        <w:rPr>
          <w:rFonts w:ascii="Arial" w:hAnsi="Arial" w:cs="Arial"/>
          <w:sz w:val="24"/>
          <w:szCs w:val="24"/>
          <w:shd w:val="clear" w:color="auto" w:fill="FFFFFF"/>
        </w:rPr>
        <w:t>una</w:t>
      </w:r>
      <w:r w:rsidR="00807782" w:rsidRPr="0015247C">
        <w:rPr>
          <w:rFonts w:ascii="Arial" w:hAnsi="Arial" w:cs="Arial"/>
          <w:sz w:val="24"/>
          <w:szCs w:val="24"/>
          <w:shd w:val="clear" w:color="auto" w:fill="FFFFFF"/>
        </w:rPr>
        <w:t xml:space="preserve"> evaluación estandarizada</w:t>
      </w:r>
      <w:r w:rsidR="00FE2961" w:rsidRPr="0015247C">
        <w:rPr>
          <w:rFonts w:ascii="Arial" w:hAnsi="Arial" w:cs="Arial"/>
          <w:sz w:val="24"/>
          <w:szCs w:val="24"/>
          <w:shd w:val="clear" w:color="auto" w:fill="FFFFFF"/>
        </w:rPr>
        <w:t xml:space="preserve"> de Matemáticas aplicada a</w:t>
      </w:r>
      <w:r w:rsidR="00807782" w:rsidRPr="0015247C">
        <w:rPr>
          <w:rFonts w:ascii="Arial" w:hAnsi="Arial" w:cs="Arial"/>
          <w:sz w:val="24"/>
          <w:szCs w:val="24"/>
          <w:shd w:val="clear" w:color="auto" w:fill="FFFFFF"/>
        </w:rPr>
        <w:t xml:space="preserve"> gran escala </w:t>
      </w:r>
      <w:r w:rsidR="00BD0B1E" w:rsidRPr="0015247C">
        <w:rPr>
          <w:rFonts w:ascii="Arial" w:hAnsi="Arial" w:cs="Arial"/>
          <w:sz w:val="24"/>
          <w:szCs w:val="24"/>
          <w:shd w:val="clear" w:color="auto" w:fill="FFFFFF"/>
        </w:rPr>
        <w:t>a</w:t>
      </w:r>
      <w:r w:rsidR="00FE2961" w:rsidRPr="0015247C">
        <w:rPr>
          <w:rFonts w:ascii="Arial" w:hAnsi="Arial" w:cs="Arial"/>
          <w:sz w:val="24"/>
          <w:szCs w:val="24"/>
          <w:shd w:val="clear" w:color="auto" w:fill="FFFFFF"/>
        </w:rPr>
        <w:t xml:space="preserve"> estudiantes de educación básica en</w:t>
      </w:r>
      <w:r w:rsidR="001800B6" w:rsidRPr="0015247C">
        <w:rPr>
          <w:rFonts w:ascii="Arial" w:hAnsi="Arial" w:cs="Arial"/>
          <w:sz w:val="24"/>
          <w:szCs w:val="24"/>
          <w:shd w:val="clear" w:color="auto" w:fill="FFFFFF"/>
        </w:rPr>
        <w:t xml:space="preserve"> México: </w:t>
      </w:r>
      <w:r w:rsidR="00807782" w:rsidRPr="0015247C">
        <w:rPr>
          <w:rFonts w:ascii="Arial" w:hAnsi="Arial" w:cs="Arial"/>
          <w:sz w:val="24"/>
          <w:szCs w:val="24"/>
          <w:shd w:val="clear" w:color="auto" w:fill="FFFFFF"/>
        </w:rPr>
        <w:t>PLANEA</w:t>
      </w:r>
      <w:r w:rsidR="001800B6" w:rsidRPr="0015247C">
        <w:rPr>
          <w:rFonts w:ascii="Arial" w:hAnsi="Arial" w:cs="Arial"/>
          <w:sz w:val="24"/>
          <w:szCs w:val="24"/>
          <w:shd w:val="clear" w:color="auto" w:fill="FFFFFF"/>
        </w:rPr>
        <w:t xml:space="preserve"> (</w:t>
      </w:r>
      <w:commentRangeStart w:id="3"/>
      <w:r w:rsidR="001800B6" w:rsidRPr="0015247C">
        <w:rPr>
          <w:rFonts w:ascii="Arial" w:hAnsi="Arial" w:cs="Arial"/>
          <w:sz w:val="24"/>
          <w:szCs w:val="24"/>
          <w:shd w:val="clear" w:color="auto" w:fill="FFFFFF"/>
        </w:rPr>
        <w:t>INEE, 201</w:t>
      </w:r>
      <w:r w:rsidR="00F93577" w:rsidRPr="0015247C">
        <w:rPr>
          <w:rFonts w:ascii="Arial" w:hAnsi="Arial" w:cs="Arial"/>
          <w:sz w:val="24"/>
          <w:szCs w:val="24"/>
          <w:shd w:val="clear" w:color="auto" w:fill="FFFFFF"/>
        </w:rPr>
        <w:t>7</w:t>
      </w:r>
      <w:commentRangeEnd w:id="3"/>
      <w:r w:rsidR="0068004F" w:rsidRPr="0015247C">
        <w:rPr>
          <w:rStyle w:val="Refdecomentario"/>
          <w:rFonts w:ascii="Arial" w:hAnsi="Arial" w:cs="Arial"/>
          <w:sz w:val="24"/>
          <w:szCs w:val="24"/>
        </w:rPr>
        <w:commentReference w:id="3"/>
      </w:r>
      <w:r w:rsidR="00807782" w:rsidRPr="0015247C">
        <w:rPr>
          <w:rFonts w:ascii="Arial" w:hAnsi="Arial" w:cs="Arial"/>
          <w:sz w:val="24"/>
          <w:szCs w:val="24"/>
          <w:shd w:val="clear" w:color="auto" w:fill="FFFFFF"/>
        </w:rPr>
        <w:t>)</w:t>
      </w:r>
      <w:r w:rsidR="00950B2F" w:rsidRPr="0015247C">
        <w:rPr>
          <w:rFonts w:ascii="Arial" w:hAnsi="Arial" w:cs="Arial"/>
          <w:sz w:val="24"/>
          <w:szCs w:val="24"/>
          <w:shd w:val="clear" w:color="auto" w:fill="FFFFFF"/>
        </w:rPr>
        <w:t>.</w:t>
      </w:r>
      <w:r w:rsidR="00FE2961" w:rsidRPr="0015247C">
        <w:rPr>
          <w:rFonts w:ascii="Arial" w:hAnsi="Arial" w:cs="Arial"/>
          <w:sz w:val="24"/>
          <w:szCs w:val="24"/>
          <w:shd w:val="clear" w:color="auto" w:fill="FFFFFF"/>
        </w:rPr>
        <w:t xml:space="preserve"> </w:t>
      </w:r>
      <w:r w:rsidR="00950B2F" w:rsidRPr="0015247C">
        <w:rPr>
          <w:rFonts w:ascii="Arial" w:hAnsi="Arial" w:cs="Arial"/>
          <w:sz w:val="24"/>
          <w:szCs w:val="24"/>
          <w:shd w:val="clear" w:color="auto" w:fill="FFFFFF"/>
        </w:rPr>
        <w:t xml:space="preserve">La matriz Q fue construida a </w:t>
      </w:r>
      <w:r w:rsidR="00763DE3" w:rsidRPr="0015247C">
        <w:rPr>
          <w:rFonts w:ascii="Arial" w:hAnsi="Arial" w:cs="Arial"/>
          <w:sz w:val="24"/>
          <w:szCs w:val="24"/>
          <w:shd w:val="clear" w:color="auto" w:fill="FFFFFF"/>
        </w:rPr>
        <w:t>partir de una revisión curricular</w:t>
      </w:r>
      <w:r w:rsidR="00950B2F" w:rsidRPr="0015247C">
        <w:rPr>
          <w:rFonts w:ascii="Arial" w:hAnsi="Arial" w:cs="Arial"/>
          <w:sz w:val="24"/>
          <w:szCs w:val="24"/>
          <w:shd w:val="clear" w:color="auto" w:fill="FFFFFF"/>
        </w:rPr>
        <w:t xml:space="preserve"> y</w:t>
      </w:r>
      <w:r w:rsidR="003A2BA7" w:rsidRPr="0015247C">
        <w:rPr>
          <w:rFonts w:ascii="Arial" w:hAnsi="Arial" w:cs="Arial"/>
          <w:sz w:val="24"/>
          <w:szCs w:val="24"/>
          <w:shd w:val="clear" w:color="auto" w:fill="FFFFFF"/>
        </w:rPr>
        <w:t xml:space="preserve"> entrevistas cognitivas </w:t>
      </w:r>
      <w:r w:rsidR="00950B2F" w:rsidRPr="0015247C">
        <w:rPr>
          <w:rFonts w:ascii="Arial" w:hAnsi="Arial" w:cs="Arial"/>
          <w:sz w:val="24"/>
          <w:szCs w:val="24"/>
          <w:shd w:val="clear" w:color="auto" w:fill="FFFFFF"/>
        </w:rPr>
        <w:t xml:space="preserve">dirigidas </w:t>
      </w:r>
      <w:r w:rsidR="003A2BA7" w:rsidRPr="0015247C">
        <w:rPr>
          <w:rFonts w:ascii="Arial" w:hAnsi="Arial" w:cs="Arial"/>
          <w:sz w:val="24"/>
          <w:szCs w:val="24"/>
          <w:shd w:val="clear" w:color="auto" w:fill="FFFFFF"/>
        </w:rPr>
        <w:t xml:space="preserve">a expertos y alumnos. </w:t>
      </w:r>
      <w:r w:rsidR="0088422C" w:rsidRPr="0015247C">
        <w:rPr>
          <w:rFonts w:ascii="Arial" w:hAnsi="Arial" w:cs="Arial"/>
          <w:sz w:val="24"/>
          <w:szCs w:val="24"/>
          <w:shd w:val="clear" w:color="auto" w:fill="FFFFFF"/>
        </w:rPr>
        <w:t>E</w:t>
      </w:r>
      <w:r w:rsidR="00FE2961" w:rsidRPr="0015247C">
        <w:rPr>
          <w:rFonts w:ascii="Arial" w:hAnsi="Arial" w:cs="Arial"/>
          <w:sz w:val="24"/>
          <w:szCs w:val="24"/>
          <w:shd w:val="clear" w:color="auto" w:fill="FFFFFF"/>
        </w:rPr>
        <w:t xml:space="preserve">l </w:t>
      </w:r>
      <w:r w:rsidR="005D342C" w:rsidRPr="0015247C">
        <w:rPr>
          <w:rFonts w:ascii="Arial" w:hAnsi="Arial" w:cs="Arial"/>
          <w:sz w:val="24"/>
          <w:szCs w:val="24"/>
          <w:shd w:val="clear" w:color="auto" w:fill="FFFFFF"/>
        </w:rPr>
        <w:t>ajuste del modelo</w:t>
      </w:r>
      <w:r w:rsidR="00950B2F" w:rsidRPr="0015247C">
        <w:rPr>
          <w:rFonts w:ascii="Arial" w:hAnsi="Arial" w:cs="Arial"/>
          <w:sz w:val="24"/>
          <w:szCs w:val="24"/>
          <w:shd w:val="clear" w:color="auto" w:fill="FFFFFF"/>
        </w:rPr>
        <w:t xml:space="preserve"> DINA</w:t>
      </w:r>
      <w:r w:rsidR="005D342C" w:rsidRPr="0015247C">
        <w:rPr>
          <w:rFonts w:ascii="Arial" w:hAnsi="Arial" w:cs="Arial"/>
          <w:sz w:val="24"/>
          <w:szCs w:val="24"/>
          <w:shd w:val="clear" w:color="auto" w:fill="FFFFFF"/>
        </w:rPr>
        <w:t xml:space="preserve"> </w:t>
      </w:r>
      <w:r w:rsidR="00950B2F" w:rsidRPr="0015247C">
        <w:rPr>
          <w:rFonts w:ascii="Arial" w:hAnsi="Arial" w:cs="Arial"/>
          <w:sz w:val="24"/>
          <w:szCs w:val="24"/>
          <w:shd w:val="clear" w:color="auto" w:fill="FFFFFF"/>
        </w:rPr>
        <w:t>a</w:t>
      </w:r>
      <w:r w:rsidR="005D342C" w:rsidRPr="0015247C">
        <w:rPr>
          <w:rFonts w:ascii="Arial" w:hAnsi="Arial" w:cs="Arial"/>
          <w:sz w:val="24"/>
          <w:szCs w:val="24"/>
          <w:shd w:val="clear" w:color="auto" w:fill="FFFFFF"/>
        </w:rPr>
        <w:t xml:space="preserve"> los datos</w:t>
      </w:r>
      <w:r w:rsidR="0059184F" w:rsidRPr="0015247C">
        <w:rPr>
          <w:rFonts w:ascii="Arial" w:hAnsi="Arial" w:cs="Arial"/>
          <w:sz w:val="24"/>
          <w:szCs w:val="24"/>
          <w:shd w:val="clear" w:color="auto" w:fill="FFFFFF"/>
        </w:rPr>
        <w:t xml:space="preserve"> </w:t>
      </w:r>
      <w:r w:rsidR="0088422C" w:rsidRPr="0015247C">
        <w:rPr>
          <w:rFonts w:ascii="Arial" w:hAnsi="Arial" w:cs="Arial"/>
          <w:sz w:val="24"/>
          <w:szCs w:val="24"/>
          <w:shd w:val="clear" w:color="auto" w:fill="FFFFFF"/>
        </w:rPr>
        <w:t xml:space="preserve">mostró ser </w:t>
      </w:r>
      <w:r w:rsidR="003525F3" w:rsidRPr="0015247C">
        <w:rPr>
          <w:rFonts w:ascii="Arial" w:hAnsi="Arial" w:cs="Arial"/>
          <w:sz w:val="24"/>
          <w:szCs w:val="24"/>
          <w:shd w:val="clear" w:color="auto" w:fill="FFFFFF"/>
        </w:rPr>
        <w:t xml:space="preserve">el </w:t>
      </w:r>
      <w:r w:rsidR="0088422C" w:rsidRPr="0015247C">
        <w:rPr>
          <w:rFonts w:ascii="Arial" w:hAnsi="Arial" w:cs="Arial"/>
          <w:sz w:val="24"/>
          <w:szCs w:val="24"/>
          <w:shd w:val="clear" w:color="auto" w:fill="FFFFFF"/>
        </w:rPr>
        <w:t xml:space="preserve">mejor </w:t>
      </w:r>
      <w:r w:rsidR="003525F3" w:rsidRPr="0015247C">
        <w:rPr>
          <w:rFonts w:ascii="Arial" w:hAnsi="Arial" w:cs="Arial"/>
          <w:sz w:val="24"/>
          <w:szCs w:val="24"/>
          <w:shd w:val="clear" w:color="auto" w:fill="FFFFFF"/>
        </w:rPr>
        <w:t xml:space="preserve">dentro de los </w:t>
      </w:r>
      <w:r w:rsidR="0088422C" w:rsidRPr="0015247C">
        <w:rPr>
          <w:rFonts w:ascii="Arial" w:hAnsi="Arial" w:cs="Arial"/>
          <w:sz w:val="24"/>
          <w:szCs w:val="24"/>
          <w:shd w:val="clear" w:color="auto" w:fill="FFFFFF"/>
        </w:rPr>
        <w:t xml:space="preserve">CDM. </w:t>
      </w:r>
      <w:r w:rsidR="003525F3" w:rsidRPr="0015247C">
        <w:rPr>
          <w:rFonts w:ascii="Arial" w:hAnsi="Arial" w:cs="Arial"/>
          <w:sz w:val="24"/>
          <w:szCs w:val="24"/>
          <w:shd w:val="clear" w:color="auto" w:fill="FFFFFF"/>
        </w:rPr>
        <w:t>A partir de este</w:t>
      </w:r>
      <w:r w:rsidR="0088422C" w:rsidRPr="0015247C">
        <w:rPr>
          <w:rFonts w:ascii="Arial" w:hAnsi="Arial" w:cs="Arial"/>
          <w:sz w:val="24"/>
          <w:szCs w:val="24"/>
          <w:shd w:val="clear" w:color="auto" w:fill="FFFFFF"/>
        </w:rPr>
        <w:t xml:space="preserve"> trabajo, se </w:t>
      </w:r>
      <w:r w:rsidR="005D342C" w:rsidRPr="0015247C">
        <w:rPr>
          <w:rFonts w:ascii="Arial" w:hAnsi="Arial" w:cs="Arial"/>
          <w:sz w:val="24"/>
          <w:szCs w:val="24"/>
          <w:shd w:val="clear" w:color="auto" w:fill="FFFFFF"/>
        </w:rPr>
        <w:t xml:space="preserve">pudo </w:t>
      </w:r>
      <w:r w:rsidR="0088422C" w:rsidRPr="0015247C">
        <w:rPr>
          <w:rFonts w:ascii="Arial" w:hAnsi="Arial" w:cs="Arial"/>
          <w:sz w:val="24"/>
          <w:szCs w:val="24"/>
          <w:shd w:val="clear" w:color="auto" w:fill="FFFFFF"/>
        </w:rPr>
        <w:t>elaborar</w:t>
      </w:r>
      <w:r w:rsidR="005D342C" w:rsidRPr="0015247C">
        <w:rPr>
          <w:rFonts w:ascii="Arial" w:hAnsi="Arial" w:cs="Arial"/>
          <w:sz w:val="24"/>
          <w:szCs w:val="24"/>
          <w:shd w:val="clear" w:color="auto" w:fill="FFFFFF"/>
        </w:rPr>
        <w:t xml:space="preserve"> un diagnóstico cognitivo</w:t>
      </w:r>
      <w:r w:rsidR="0088422C" w:rsidRPr="0015247C">
        <w:rPr>
          <w:rFonts w:ascii="Arial" w:hAnsi="Arial" w:cs="Arial"/>
          <w:sz w:val="24"/>
          <w:szCs w:val="24"/>
          <w:shd w:val="clear" w:color="auto" w:fill="FFFFFF"/>
        </w:rPr>
        <w:t xml:space="preserve"> nacional, cuyas </w:t>
      </w:r>
      <w:r w:rsidR="0084771B" w:rsidRPr="0015247C">
        <w:rPr>
          <w:rFonts w:ascii="Arial" w:hAnsi="Arial" w:cs="Arial"/>
          <w:sz w:val="24"/>
          <w:szCs w:val="24"/>
          <w:shd w:val="clear" w:color="auto" w:fill="FFFFFF"/>
        </w:rPr>
        <w:t>implicaciones educativ</w:t>
      </w:r>
      <w:r w:rsidR="003525F3" w:rsidRPr="0015247C">
        <w:rPr>
          <w:rFonts w:ascii="Arial" w:hAnsi="Arial" w:cs="Arial"/>
          <w:sz w:val="24"/>
          <w:szCs w:val="24"/>
          <w:shd w:val="clear" w:color="auto" w:fill="FFFFFF"/>
        </w:rPr>
        <w:t xml:space="preserve">as, </w:t>
      </w:r>
      <w:r w:rsidR="001800B6" w:rsidRPr="0015247C">
        <w:rPr>
          <w:rFonts w:ascii="Arial" w:hAnsi="Arial" w:cs="Arial"/>
          <w:sz w:val="24"/>
          <w:szCs w:val="24"/>
          <w:shd w:val="clear" w:color="auto" w:fill="FFFFFF"/>
        </w:rPr>
        <w:t>empíricas</w:t>
      </w:r>
      <w:r w:rsidR="003525F3" w:rsidRPr="0015247C">
        <w:rPr>
          <w:rFonts w:ascii="Arial" w:hAnsi="Arial" w:cs="Arial"/>
          <w:sz w:val="24"/>
          <w:szCs w:val="24"/>
          <w:shd w:val="clear" w:color="auto" w:fill="FFFFFF"/>
        </w:rPr>
        <w:t xml:space="preserve"> y</w:t>
      </w:r>
      <w:r w:rsidR="001800B6" w:rsidRPr="0015247C">
        <w:rPr>
          <w:rFonts w:ascii="Arial" w:hAnsi="Arial" w:cs="Arial"/>
          <w:sz w:val="24"/>
          <w:szCs w:val="24"/>
          <w:shd w:val="clear" w:color="auto" w:fill="FFFFFF"/>
        </w:rPr>
        <w:t xml:space="preserve"> de apoyo pedagógico</w:t>
      </w:r>
      <w:r w:rsidR="0088422C" w:rsidRPr="0015247C">
        <w:rPr>
          <w:rFonts w:ascii="Arial" w:hAnsi="Arial" w:cs="Arial"/>
          <w:sz w:val="24"/>
          <w:szCs w:val="24"/>
          <w:shd w:val="clear" w:color="auto" w:fill="FFFFFF"/>
        </w:rPr>
        <w:t xml:space="preserve"> para la mejora en el aula se discuten a detalle</w:t>
      </w:r>
      <w:r w:rsidR="00EF71E5" w:rsidRPr="0015247C">
        <w:rPr>
          <w:rFonts w:ascii="Arial" w:hAnsi="Arial" w:cs="Arial"/>
          <w:sz w:val="24"/>
          <w:szCs w:val="24"/>
          <w:shd w:val="clear" w:color="auto" w:fill="FFFFFF"/>
        </w:rPr>
        <w:t>.</w:t>
      </w:r>
    </w:p>
    <w:p w14:paraId="40B34EA2" w14:textId="477E68AB" w:rsidR="00EF71E5" w:rsidRPr="0015247C" w:rsidRDefault="00007B45" w:rsidP="0015247C">
      <w:pPr>
        <w:shd w:val="clear" w:color="auto" w:fill="FFFFFF"/>
        <w:spacing w:after="0" w:line="360" w:lineRule="auto"/>
        <w:jc w:val="both"/>
        <w:rPr>
          <w:rFonts w:ascii="Arial" w:eastAsia="Times New Roman" w:hAnsi="Arial" w:cs="Arial"/>
          <w:sz w:val="24"/>
          <w:szCs w:val="24"/>
          <w:lang w:val="en-US" w:eastAsia="es-MX"/>
        </w:rPr>
      </w:pPr>
      <w:r w:rsidRPr="0015247C">
        <w:rPr>
          <w:rFonts w:ascii="Arial" w:eastAsia="Times New Roman" w:hAnsi="Arial" w:cs="Arial"/>
          <w:sz w:val="24"/>
          <w:szCs w:val="24"/>
          <w:lang w:val="en-US" w:eastAsia="es-MX"/>
        </w:rPr>
        <w:t xml:space="preserve">Keywords: </w:t>
      </w:r>
      <w:r w:rsidR="00EF71E5" w:rsidRPr="0015247C">
        <w:rPr>
          <w:rFonts w:ascii="Arial" w:eastAsia="Times New Roman" w:hAnsi="Arial" w:cs="Arial"/>
          <w:sz w:val="24"/>
          <w:szCs w:val="24"/>
          <w:lang w:val="en-US" w:eastAsia="es-MX"/>
        </w:rPr>
        <w:t>attribu</w:t>
      </w:r>
      <w:r w:rsidRPr="0015247C">
        <w:rPr>
          <w:rFonts w:ascii="Arial" w:eastAsia="Times New Roman" w:hAnsi="Arial" w:cs="Arial"/>
          <w:sz w:val="24"/>
          <w:szCs w:val="24"/>
          <w:lang w:val="en-US" w:eastAsia="es-MX"/>
        </w:rPr>
        <w:t>te mastery, cognitive diagnosis</w:t>
      </w:r>
      <w:r w:rsidR="00EF71E5" w:rsidRPr="0015247C">
        <w:rPr>
          <w:rFonts w:ascii="Arial" w:eastAsia="Times New Roman" w:hAnsi="Arial" w:cs="Arial"/>
          <w:sz w:val="24"/>
          <w:szCs w:val="24"/>
          <w:lang w:val="en-US" w:eastAsia="es-MX"/>
        </w:rPr>
        <w:t xml:space="preserve"> modeling, DINA</w:t>
      </w:r>
      <w:r w:rsidRPr="0015247C">
        <w:rPr>
          <w:rFonts w:ascii="Arial" w:eastAsia="Times New Roman" w:hAnsi="Arial" w:cs="Arial"/>
          <w:sz w:val="24"/>
          <w:szCs w:val="24"/>
          <w:lang w:val="en-US" w:eastAsia="es-MX"/>
        </w:rPr>
        <w:t xml:space="preserve"> model</w:t>
      </w:r>
      <w:r w:rsidR="00EF71E5" w:rsidRPr="0015247C">
        <w:rPr>
          <w:rFonts w:ascii="Arial" w:eastAsia="Times New Roman" w:hAnsi="Arial" w:cs="Arial"/>
          <w:sz w:val="24"/>
          <w:szCs w:val="24"/>
          <w:lang w:val="en-US" w:eastAsia="es-MX"/>
        </w:rPr>
        <w:t xml:space="preserve">, </w:t>
      </w:r>
      <w:r w:rsidRPr="0015247C">
        <w:rPr>
          <w:rFonts w:ascii="Arial" w:eastAsia="Times New Roman" w:hAnsi="Arial" w:cs="Arial"/>
          <w:sz w:val="24"/>
          <w:szCs w:val="24"/>
          <w:lang w:val="en-US" w:eastAsia="es-MX"/>
        </w:rPr>
        <w:t>mathematics, large scale assessment</w:t>
      </w:r>
    </w:p>
    <w:p w14:paraId="648D5990" w14:textId="77777777" w:rsidR="00007B45" w:rsidRPr="0015247C" w:rsidRDefault="00007B45" w:rsidP="0015247C">
      <w:pPr>
        <w:spacing w:line="360" w:lineRule="auto"/>
        <w:jc w:val="both"/>
        <w:rPr>
          <w:rFonts w:ascii="Arial" w:hAnsi="Arial" w:cs="Arial"/>
          <w:b/>
          <w:sz w:val="24"/>
          <w:szCs w:val="24"/>
          <w:lang w:val="en-US"/>
        </w:rPr>
      </w:pPr>
    </w:p>
    <w:p w14:paraId="126B2032" w14:textId="3A839239" w:rsidR="00CB1FD9" w:rsidRPr="0015247C" w:rsidRDefault="00CB1FD9" w:rsidP="0015247C">
      <w:pPr>
        <w:spacing w:line="360" w:lineRule="auto"/>
        <w:jc w:val="both"/>
        <w:rPr>
          <w:rFonts w:ascii="Arial" w:hAnsi="Arial" w:cs="Arial"/>
          <w:b/>
          <w:sz w:val="24"/>
          <w:szCs w:val="24"/>
        </w:rPr>
      </w:pPr>
      <w:r w:rsidRPr="0015247C">
        <w:rPr>
          <w:rFonts w:ascii="Arial" w:hAnsi="Arial" w:cs="Arial"/>
          <w:b/>
          <w:sz w:val="24"/>
          <w:szCs w:val="24"/>
        </w:rPr>
        <w:t>Introducción</w:t>
      </w:r>
    </w:p>
    <w:p w14:paraId="0495DA25" w14:textId="3A2927B0" w:rsidR="0082219B" w:rsidRPr="0015247C" w:rsidRDefault="0088422C" w:rsidP="0015247C">
      <w:pPr>
        <w:spacing w:line="360" w:lineRule="auto"/>
        <w:jc w:val="both"/>
        <w:rPr>
          <w:rFonts w:ascii="Arial" w:hAnsi="Arial" w:cs="Arial"/>
          <w:sz w:val="24"/>
          <w:szCs w:val="24"/>
        </w:rPr>
      </w:pPr>
      <w:r w:rsidRPr="0015247C">
        <w:rPr>
          <w:rFonts w:ascii="Arial" w:hAnsi="Arial" w:cs="Arial"/>
          <w:sz w:val="24"/>
          <w:szCs w:val="24"/>
        </w:rPr>
        <w:t>Una reciente y</w:t>
      </w:r>
      <w:r w:rsidR="00042315" w:rsidRPr="0015247C">
        <w:rPr>
          <w:rFonts w:ascii="Arial" w:hAnsi="Arial" w:cs="Arial"/>
          <w:sz w:val="24"/>
          <w:szCs w:val="24"/>
        </w:rPr>
        <w:t xml:space="preserve"> robusta línea de investigación en</w:t>
      </w:r>
      <w:r w:rsidR="008A4337" w:rsidRPr="0015247C">
        <w:rPr>
          <w:rFonts w:ascii="Arial" w:hAnsi="Arial" w:cs="Arial"/>
          <w:sz w:val="24"/>
          <w:szCs w:val="24"/>
        </w:rPr>
        <w:t xml:space="preserve"> psicometría se ha</w:t>
      </w:r>
      <w:r w:rsidR="0065470E" w:rsidRPr="0015247C">
        <w:rPr>
          <w:rFonts w:ascii="Arial" w:hAnsi="Arial" w:cs="Arial"/>
          <w:sz w:val="24"/>
          <w:szCs w:val="24"/>
        </w:rPr>
        <w:t xml:space="preserve"> </w:t>
      </w:r>
      <w:r w:rsidR="00042315" w:rsidRPr="0015247C">
        <w:rPr>
          <w:rFonts w:ascii="Arial" w:hAnsi="Arial" w:cs="Arial"/>
          <w:sz w:val="24"/>
          <w:szCs w:val="24"/>
        </w:rPr>
        <w:t>enfocado</w:t>
      </w:r>
      <w:r w:rsidR="0065470E" w:rsidRPr="0015247C">
        <w:rPr>
          <w:rFonts w:ascii="Arial" w:hAnsi="Arial" w:cs="Arial"/>
          <w:sz w:val="24"/>
          <w:szCs w:val="24"/>
        </w:rPr>
        <w:t xml:space="preserve"> en medir múltiples dimensiones </w:t>
      </w:r>
      <w:r w:rsidR="003525F3" w:rsidRPr="0015247C">
        <w:rPr>
          <w:rFonts w:ascii="Arial" w:hAnsi="Arial" w:cs="Arial"/>
          <w:sz w:val="24"/>
          <w:szCs w:val="24"/>
        </w:rPr>
        <w:t xml:space="preserve">o componentes </w:t>
      </w:r>
      <w:r w:rsidR="0065470E" w:rsidRPr="0015247C">
        <w:rPr>
          <w:rFonts w:ascii="Arial" w:hAnsi="Arial" w:cs="Arial"/>
          <w:sz w:val="24"/>
          <w:szCs w:val="24"/>
        </w:rPr>
        <w:t xml:space="preserve">de </w:t>
      </w:r>
      <w:r w:rsidR="00062F6D" w:rsidRPr="0015247C">
        <w:rPr>
          <w:rFonts w:ascii="Arial" w:hAnsi="Arial" w:cs="Arial"/>
          <w:sz w:val="24"/>
          <w:szCs w:val="24"/>
        </w:rPr>
        <w:t xml:space="preserve">un </w:t>
      </w:r>
      <w:r w:rsidR="0065470E" w:rsidRPr="0015247C">
        <w:rPr>
          <w:rFonts w:ascii="Arial" w:hAnsi="Arial" w:cs="Arial"/>
          <w:sz w:val="24"/>
          <w:szCs w:val="24"/>
        </w:rPr>
        <w:t>construc</w:t>
      </w:r>
      <w:r w:rsidR="00042315" w:rsidRPr="0015247C">
        <w:rPr>
          <w:rFonts w:ascii="Arial" w:hAnsi="Arial" w:cs="Arial"/>
          <w:sz w:val="24"/>
          <w:szCs w:val="24"/>
        </w:rPr>
        <w:t>to</w:t>
      </w:r>
      <w:r w:rsidR="0065470E" w:rsidRPr="0015247C">
        <w:rPr>
          <w:rFonts w:ascii="Arial" w:hAnsi="Arial" w:cs="Arial"/>
          <w:sz w:val="24"/>
          <w:szCs w:val="24"/>
        </w:rPr>
        <w:t xml:space="preserve"> latente para proporcio</w:t>
      </w:r>
      <w:r w:rsidR="00062F6D" w:rsidRPr="0015247C">
        <w:rPr>
          <w:rFonts w:ascii="Arial" w:hAnsi="Arial" w:cs="Arial"/>
          <w:sz w:val="24"/>
          <w:szCs w:val="24"/>
        </w:rPr>
        <w:t>nar información específica y detallada acerca de</w:t>
      </w:r>
      <w:r w:rsidR="00A42FFF" w:rsidRPr="0015247C">
        <w:rPr>
          <w:rFonts w:ascii="Arial" w:hAnsi="Arial" w:cs="Arial"/>
          <w:sz w:val="24"/>
          <w:szCs w:val="24"/>
        </w:rPr>
        <w:t>l</w:t>
      </w:r>
      <w:r w:rsidR="00062F6D" w:rsidRPr="0015247C">
        <w:rPr>
          <w:rFonts w:ascii="Arial" w:hAnsi="Arial" w:cs="Arial"/>
          <w:sz w:val="24"/>
          <w:szCs w:val="24"/>
        </w:rPr>
        <w:t xml:space="preserve"> desempeño</w:t>
      </w:r>
      <w:r w:rsidR="00A42FFF" w:rsidRPr="0015247C">
        <w:rPr>
          <w:rFonts w:ascii="Arial" w:hAnsi="Arial" w:cs="Arial"/>
          <w:sz w:val="24"/>
          <w:szCs w:val="24"/>
        </w:rPr>
        <w:t xml:space="preserve"> de los sustentantes</w:t>
      </w:r>
      <w:r w:rsidR="001F08FA" w:rsidRPr="0015247C">
        <w:rPr>
          <w:rFonts w:ascii="Arial" w:hAnsi="Arial" w:cs="Arial"/>
          <w:sz w:val="24"/>
          <w:szCs w:val="24"/>
        </w:rPr>
        <w:t>, a  diagnóstico cognitivo</w:t>
      </w:r>
      <w:r w:rsidR="00937D93" w:rsidRPr="0015247C">
        <w:rPr>
          <w:rFonts w:ascii="Arial" w:hAnsi="Arial" w:cs="Arial"/>
          <w:sz w:val="24"/>
          <w:szCs w:val="24"/>
        </w:rPr>
        <w:t>. De manera</w:t>
      </w:r>
      <w:r w:rsidR="005F4923" w:rsidRPr="0015247C">
        <w:rPr>
          <w:rFonts w:ascii="Arial" w:hAnsi="Arial" w:cs="Arial"/>
          <w:sz w:val="24"/>
          <w:szCs w:val="24"/>
        </w:rPr>
        <w:t xml:space="preserve"> gene</w:t>
      </w:r>
      <w:r w:rsidR="00A42FFF" w:rsidRPr="0015247C">
        <w:rPr>
          <w:rFonts w:ascii="Arial" w:hAnsi="Arial" w:cs="Arial"/>
          <w:sz w:val="24"/>
          <w:szCs w:val="24"/>
        </w:rPr>
        <w:t>ral, el objetivo principal de los distintos</w:t>
      </w:r>
      <w:r w:rsidR="005F4923" w:rsidRPr="0015247C">
        <w:rPr>
          <w:rFonts w:ascii="Arial" w:hAnsi="Arial" w:cs="Arial"/>
          <w:sz w:val="24"/>
          <w:szCs w:val="24"/>
        </w:rPr>
        <w:t xml:space="preserve"> modelos de</w:t>
      </w:r>
      <w:r w:rsidR="0065470E" w:rsidRPr="0015247C">
        <w:rPr>
          <w:rFonts w:ascii="Arial" w:hAnsi="Arial" w:cs="Arial"/>
          <w:sz w:val="24"/>
          <w:szCs w:val="24"/>
        </w:rPr>
        <w:t xml:space="preserve"> diagnóstico cognitivo es</w:t>
      </w:r>
      <w:r w:rsidR="00A42FFF" w:rsidRPr="0015247C">
        <w:rPr>
          <w:rFonts w:ascii="Arial" w:hAnsi="Arial" w:cs="Arial"/>
          <w:sz w:val="24"/>
          <w:szCs w:val="24"/>
        </w:rPr>
        <w:t xml:space="preserve"> poder</w:t>
      </w:r>
      <w:r w:rsidR="0065470E" w:rsidRPr="0015247C">
        <w:rPr>
          <w:rFonts w:ascii="Arial" w:hAnsi="Arial" w:cs="Arial"/>
          <w:sz w:val="24"/>
          <w:szCs w:val="24"/>
        </w:rPr>
        <w:t xml:space="preserve"> </w:t>
      </w:r>
      <w:r w:rsidR="00062F6D" w:rsidRPr="0015247C">
        <w:rPr>
          <w:rFonts w:ascii="Arial" w:hAnsi="Arial" w:cs="Arial"/>
          <w:sz w:val="24"/>
          <w:szCs w:val="24"/>
        </w:rPr>
        <w:t>identificar</w:t>
      </w:r>
      <w:r w:rsidR="0065470E" w:rsidRPr="0015247C">
        <w:rPr>
          <w:rFonts w:ascii="Arial" w:hAnsi="Arial" w:cs="Arial"/>
          <w:sz w:val="24"/>
          <w:szCs w:val="24"/>
        </w:rPr>
        <w:t xml:space="preserve"> el estado</w:t>
      </w:r>
      <w:r w:rsidR="00A42FFF" w:rsidRPr="0015247C">
        <w:rPr>
          <w:rFonts w:ascii="Arial" w:hAnsi="Arial" w:cs="Arial"/>
          <w:sz w:val="24"/>
          <w:szCs w:val="24"/>
        </w:rPr>
        <w:t xml:space="preserve"> o grado</w:t>
      </w:r>
      <w:r w:rsidR="0065470E" w:rsidRPr="0015247C">
        <w:rPr>
          <w:rFonts w:ascii="Arial" w:hAnsi="Arial" w:cs="Arial"/>
          <w:sz w:val="24"/>
          <w:szCs w:val="24"/>
        </w:rPr>
        <w:t xml:space="preserve"> de dominio </w:t>
      </w:r>
      <w:r w:rsidR="00A42FFF" w:rsidRPr="0015247C">
        <w:rPr>
          <w:rFonts w:ascii="Arial" w:hAnsi="Arial" w:cs="Arial"/>
          <w:sz w:val="24"/>
          <w:szCs w:val="24"/>
        </w:rPr>
        <w:t>que</w:t>
      </w:r>
      <w:r w:rsidR="0065470E" w:rsidRPr="0015247C">
        <w:rPr>
          <w:rFonts w:ascii="Arial" w:hAnsi="Arial" w:cs="Arial"/>
          <w:sz w:val="24"/>
          <w:szCs w:val="24"/>
        </w:rPr>
        <w:t xml:space="preserve"> los</w:t>
      </w:r>
      <w:r w:rsidR="00A42FFF" w:rsidRPr="0015247C">
        <w:rPr>
          <w:rFonts w:ascii="Arial" w:hAnsi="Arial" w:cs="Arial"/>
          <w:sz w:val="24"/>
          <w:szCs w:val="24"/>
        </w:rPr>
        <w:t xml:space="preserve"> sustentantes</w:t>
      </w:r>
      <w:r w:rsidR="0065470E" w:rsidRPr="0015247C">
        <w:rPr>
          <w:rFonts w:ascii="Arial" w:hAnsi="Arial" w:cs="Arial"/>
          <w:sz w:val="24"/>
          <w:szCs w:val="24"/>
        </w:rPr>
        <w:t xml:space="preserve"> </w:t>
      </w:r>
      <w:r w:rsidR="005F4923" w:rsidRPr="0015247C">
        <w:rPr>
          <w:rFonts w:ascii="Arial" w:hAnsi="Arial" w:cs="Arial"/>
          <w:sz w:val="24"/>
          <w:szCs w:val="24"/>
        </w:rPr>
        <w:t>evaluados</w:t>
      </w:r>
      <w:r w:rsidR="00A42FFF" w:rsidRPr="0015247C">
        <w:rPr>
          <w:rFonts w:ascii="Arial" w:hAnsi="Arial" w:cs="Arial"/>
          <w:sz w:val="24"/>
          <w:szCs w:val="24"/>
        </w:rPr>
        <w:t xml:space="preserve"> presentan a lo largo de</w:t>
      </w:r>
      <w:r w:rsidR="00062F6D" w:rsidRPr="0015247C">
        <w:rPr>
          <w:rFonts w:ascii="Arial" w:hAnsi="Arial" w:cs="Arial"/>
          <w:sz w:val="24"/>
          <w:szCs w:val="24"/>
        </w:rPr>
        <w:t xml:space="preserve"> un conjunto de</w:t>
      </w:r>
      <w:r w:rsidR="0065470E" w:rsidRPr="0015247C">
        <w:rPr>
          <w:rFonts w:ascii="Arial" w:hAnsi="Arial" w:cs="Arial"/>
          <w:sz w:val="24"/>
          <w:szCs w:val="24"/>
        </w:rPr>
        <w:t xml:space="preserve"> </w:t>
      </w:r>
      <w:r w:rsidR="0065470E" w:rsidRPr="0015247C">
        <w:rPr>
          <w:rFonts w:ascii="Arial" w:hAnsi="Arial" w:cs="Arial"/>
          <w:sz w:val="24"/>
          <w:szCs w:val="24"/>
        </w:rPr>
        <w:lastRenderedPageBreak/>
        <w:t>habilidades</w:t>
      </w:r>
      <w:r w:rsidR="00062F6D" w:rsidRPr="0015247C">
        <w:rPr>
          <w:rFonts w:ascii="Arial" w:hAnsi="Arial" w:cs="Arial"/>
          <w:sz w:val="24"/>
          <w:szCs w:val="24"/>
        </w:rPr>
        <w:t>, conocimientos</w:t>
      </w:r>
      <w:r w:rsidR="0065470E" w:rsidRPr="0015247C">
        <w:rPr>
          <w:rFonts w:ascii="Arial" w:hAnsi="Arial" w:cs="Arial"/>
          <w:sz w:val="24"/>
          <w:szCs w:val="24"/>
        </w:rPr>
        <w:t xml:space="preserve"> o atributos latentes </w:t>
      </w:r>
      <w:r w:rsidR="00E01BD2" w:rsidRPr="0015247C">
        <w:rPr>
          <w:rFonts w:ascii="Arial" w:hAnsi="Arial" w:cs="Arial"/>
          <w:sz w:val="24"/>
          <w:szCs w:val="24"/>
        </w:rPr>
        <w:t xml:space="preserve">para </w:t>
      </w:r>
      <w:r w:rsidR="00A42FFF" w:rsidRPr="0015247C">
        <w:rPr>
          <w:rFonts w:ascii="Arial" w:hAnsi="Arial" w:cs="Arial"/>
          <w:sz w:val="24"/>
          <w:szCs w:val="24"/>
        </w:rPr>
        <w:t>lograr la</w:t>
      </w:r>
      <w:r w:rsidR="00062F6D" w:rsidRPr="0015247C">
        <w:rPr>
          <w:rFonts w:ascii="Arial" w:hAnsi="Arial" w:cs="Arial"/>
          <w:sz w:val="24"/>
          <w:szCs w:val="24"/>
        </w:rPr>
        <w:t xml:space="preserve"> construcción de un perfil diagnóstico </w:t>
      </w:r>
      <w:r w:rsidR="00A42FFF" w:rsidRPr="0015247C">
        <w:rPr>
          <w:rFonts w:ascii="Arial" w:hAnsi="Arial" w:cs="Arial"/>
          <w:sz w:val="24"/>
          <w:szCs w:val="24"/>
        </w:rPr>
        <w:t>específico, que permita a todo agente</w:t>
      </w:r>
      <w:r w:rsidR="00062F6D" w:rsidRPr="0015247C">
        <w:rPr>
          <w:rFonts w:ascii="Arial" w:hAnsi="Arial" w:cs="Arial"/>
          <w:sz w:val="24"/>
          <w:szCs w:val="24"/>
        </w:rPr>
        <w:t xml:space="preserve"> involucrado</w:t>
      </w:r>
      <w:r w:rsidR="00A42FFF" w:rsidRPr="0015247C">
        <w:rPr>
          <w:rFonts w:ascii="Arial" w:hAnsi="Arial" w:cs="Arial"/>
          <w:sz w:val="24"/>
          <w:szCs w:val="24"/>
        </w:rPr>
        <w:t xml:space="preserve"> conocer la</w:t>
      </w:r>
      <w:r w:rsidR="00062F6D" w:rsidRPr="0015247C">
        <w:rPr>
          <w:rFonts w:ascii="Arial" w:hAnsi="Arial" w:cs="Arial"/>
          <w:sz w:val="24"/>
          <w:szCs w:val="24"/>
        </w:rPr>
        <w:t>s áreas de fortaleza y mejora</w:t>
      </w:r>
      <w:r w:rsidR="00A42FFF" w:rsidRPr="0015247C">
        <w:rPr>
          <w:rFonts w:ascii="Arial" w:hAnsi="Arial" w:cs="Arial"/>
          <w:sz w:val="24"/>
          <w:szCs w:val="24"/>
        </w:rPr>
        <w:t xml:space="preserve"> identificadas</w:t>
      </w:r>
      <w:r w:rsidR="00062F6D" w:rsidRPr="0015247C">
        <w:rPr>
          <w:rFonts w:ascii="Arial" w:hAnsi="Arial" w:cs="Arial"/>
          <w:sz w:val="24"/>
          <w:szCs w:val="24"/>
        </w:rPr>
        <w:t xml:space="preserve"> para </w:t>
      </w:r>
      <w:r w:rsidR="00A42FFF" w:rsidRPr="0015247C">
        <w:rPr>
          <w:rFonts w:ascii="Arial" w:hAnsi="Arial" w:cs="Arial"/>
          <w:sz w:val="24"/>
          <w:szCs w:val="24"/>
        </w:rPr>
        <w:t xml:space="preserve">orientar </w:t>
      </w:r>
      <w:r w:rsidR="00062F6D" w:rsidRPr="0015247C">
        <w:rPr>
          <w:rFonts w:ascii="Arial" w:hAnsi="Arial" w:cs="Arial"/>
          <w:sz w:val="24"/>
          <w:szCs w:val="24"/>
        </w:rPr>
        <w:t xml:space="preserve">el desarrollo de estrategias de mejora. </w:t>
      </w:r>
      <w:r w:rsidR="00A42FFF" w:rsidRPr="0015247C">
        <w:rPr>
          <w:rFonts w:ascii="Arial" w:hAnsi="Arial" w:cs="Arial"/>
          <w:sz w:val="24"/>
          <w:szCs w:val="24"/>
        </w:rPr>
        <w:t>En el ámbito educativo</w:t>
      </w:r>
      <w:r w:rsidR="00062F6D" w:rsidRPr="0015247C">
        <w:rPr>
          <w:rFonts w:ascii="Arial" w:hAnsi="Arial" w:cs="Arial"/>
          <w:sz w:val="24"/>
          <w:szCs w:val="24"/>
        </w:rPr>
        <w:t xml:space="preserve">, la aplicación de estos modelos </w:t>
      </w:r>
      <w:r w:rsidR="007608AD" w:rsidRPr="0015247C">
        <w:rPr>
          <w:rFonts w:ascii="Arial" w:hAnsi="Arial" w:cs="Arial"/>
          <w:sz w:val="24"/>
          <w:szCs w:val="24"/>
        </w:rPr>
        <w:t>permite</w:t>
      </w:r>
      <w:r w:rsidR="00A54A4A" w:rsidRPr="0015247C">
        <w:rPr>
          <w:rFonts w:ascii="Arial" w:hAnsi="Arial" w:cs="Arial"/>
          <w:sz w:val="24"/>
          <w:szCs w:val="24"/>
        </w:rPr>
        <w:t xml:space="preserve"> a</w:t>
      </w:r>
      <w:r w:rsidR="00E01BD2" w:rsidRPr="0015247C">
        <w:rPr>
          <w:rFonts w:ascii="Arial" w:hAnsi="Arial" w:cs="Arial"/>
          <w:sz w:val="24"/>
          <w:szCs w:val="24"/>
        </w:rPr>
        <w:t xml:space="preserve"> padres de familia,</w:t>
      </w:r>
      <w:r w:rsidR="0065470E" w:rsidRPr="0015247C">
        <w:rPr>
          <w:rFonts w:ascii="Arial" w:hAnsi="Arial" w:cs="Arial"/>
          <w:sz w:val="24"/>
          <w:szCs w:val="24"/>
        </w:rPr>
        <w:t xml:space="preserve"> </w:t>
      </w:r>
      <w:r w:rsidR="00E01BD2" w:rsidRPr="0015247C">
        <w:rPr>
          <w:rFonts w:ascii="Arial" w:hAnsi="Arial" w:cs="Arial"/>
          <w:sz w:val="24"/>
          <w:szCs w:val="24"/>
        </w:rPr>
        <w:t>doc</w:t>
      </w:r>
      <w:r w:rsidR="00A42FFF" w:rsidRPr="0015247C">
        <w:rPr>
          <w:rFonts w:ascii="Arial" w:hAnsi="Arial" w:cs="Arial"/>
          <w:sz w:val="24"/>
          <w:szCs w:val="24"/>
        </w:rPr>
        <w:t>entes,</w:t>
      </w:r>
      <w:r w:rsidR="00E01BD2" w:rsidRPr="0015247C">
        <w:rPr>
          <w:rFonts w:ascii="Arial" w:hAnsi="Arial" w:cs="Arial"/>
          <w:sz w:val="24"/>
          <w:szCs w:val="24"/>
        </w:rPr>
        <w:t xml:space="preserve"> directores</w:t>
      </w:r>
      <w:r w:rsidR="0065470E" w:rsidRPr="0015247C">
        <w:rPr>
          <w:rFonts w:ascii="Arial" w:hAnsi="Arial" w:cs="Arial"/>
          <w:sz w:val="24"/>
          <w:szCs w:val="24"/>
        </w:rPr>
        <w:t xml:space="preserve"> </w:t>
      </w:r>
      <w:r w:rsidR="00A42FFF" w:rsidRPr="0015247C">
        <w:rPr>
          <w:rFonts w:ascii="Arial" w:hAnsi="Arial" w:cs="Arial"/>
          <w:sz w:val="24"/>
          <w:szCs w:val="24"/>
        </w:rPr>
        <w:t xml:space="preserve">y otros agentes educativos, </w:t>
      </w:r>
      <w:r w:rsidR="0065470E" w:rsidRPr="0015247C">
        <w:rPr>
          <w:rFonts w:ascii="Arial" w:hAnsi="Arial" w:cs="Arial"/>
          <w:sz w:val="24"/>
          <w:szCs w:val="24"/>
        </w:rPr>
        <w:t xml:space="preserve">tomar </w:t>
      </w:r>
      <w:r w:rsidR="00E01BD2" w:rsidRPr="0015247C">
        <w:rPr>
          <w:rFonts w:ascii="Arial" w:hAnsi="Arial" w:cs="Arial"/>
          <w:sz w:val="24"/>
          <w:szCs w:val="24"/>
        </w:rPr>
        <w:t xml:space="preserve">mejores </w:t>
      </w:r>
      <w:r w:rsidR="0065470E" w:rsidRPr="0015247C">
        <w:rPr>
          <w:rFonts w:ascii="Arial" w:hAnsi="Arial" w:cs="Arial"/>
          <w:sz w:val="24"/>
          <w:szCs w:val="24"/>
        </w:rPr>
        <w:t>decisiones con respecto a</w:t>
      </w:r>
      <w:r w:rsidR="00A42FFF" w:rsidRPr="0015247C">
        <w:rPr>
          <w:rFonts w:ascii="Arial" w:hAnsi="Arial" w:cs="Arial"/>
          <w:sz w:val="24"/>
          <w:szCs w:val="24"/>
        </w:rPr>
        <w:t xml:space="preserve">l diseño, uso, manejo e </w:t>
      </w:r>
      <w:r w:rsidR="0065470E" w:rsidRPr="0015247C">
        <w:rPr>
          <w:rFonts w:ascii="Arial" w:hAnsi="Arial" w:cs="Arial"/>
          <w:sz w:val="24"/>
          <w:szCs w:val="24"/>
        </w:rPr>
        <w:t xml:space="preserve"> </w:t>
      </w:r>
      <w:r w:rsidR="00E01BD2" w:rsidRPr="0015247C">
        <w:rPr>
          <w:rFonts w:ascii="Arial" w:hAnsi="Arial" w:cs="Arial"/>
          <w:sz w:val="24"/>
          <w:szCs w:val="24"/>
        </w:rPr>
        <w:t>implementación de</w:t>
      </w:r>
      <w:r w:rsidR="00A42FFF" w:rsidRPr="0015247C">
        <w:rPr>
          <w:rFonts w:ascii="Arial" w:hAnsi="Arial" w:cs="Arial"/>
          <w:sz w:val="24"/>
          <w:szCs w:val="24"/>
        </w:rPr>
        <w:t xml:space="preserve"> recursos y</w:t>
      </w:r>
      <w:r w:rsidR="00E01BD2" w:rsidRPr="0015247C">
        <w:rPr>
          <w:rFonts w:ascii="Arial" w:hAnsi="Arial" w:cs="Arial"/>
          <w:sz w:val="24"/>
          <w:szCs w:val="24"/>
        </w:rPr>
        <w:t xml:space="preserve"> materiales</w:t>
      </w:r>
      <w:r w:rsidR="00A42FFF" w:rsidRPr="0015247C">
        <w:rPr>
          <w:rFonts w:ascii="Arial" w:hAnsi="Arial" w:cs="Arial"/>
          <w:sz w:val="24"/>
          <w:szCs w:val="24"/>
        </w:rPr>
        <w:t xml:space="preserve"> didácticos</w:t>
      </w:r>
      <w:r w:rsidR="00E01BD2" w:rsidRPr="0015247C">
        <w:rPr>
          <w:rFonts w:ascii="Arial" w:hAnsi="Arial" w:cs="Arial"/>
          <w:sz w:val="24"/>
          <w:szCs w:val="24"/>
        </w:rPr>
        <w:t xml:space="preserve"> de apoyo hacia los estudiantes</w:t>
      </w:r>
      <w:r w:rsidR="0065470E" w:rsidRPr="0015247C">
        <w:rPr>
          <w:rFonts w:ascii="Arial" w:hAnsi="Arial" w:cs="Arial"/>
          <w:sz w:val="24"/>
          <w:szCs w:val="24"/>
        </w:rPr>
        <w:t>.</w:t>
      </w:r>
      <w:r w:rsidR="00D902D0" w:rsidRPr="0015247C">
        <w:rPr>
          <w:rFonts w:ascii="Arial" w:hAnsi="Arial" w:cs="Arial"/>
          <w:sz w:val="24"/>
          <w:szCs w:val="24"/>
        </w:rPr>
        <w:t xml:space="preserve"> </w:t>
      </w:r>
      <w:r w:rsidR="00A42FFF" w:rsidRPr="0015247C">
        <w:rPr>
          <w:rFonts w:ascii="Arial" w:hAnsi="Arial" w:cs="Arial"/>
          <w:sz w:val="24"/>
          <w:szCs w:val="24"/>
        </w:rPr>
        <w:t>Cabe señalar que</w:t>
      </w:r>
      <w:r w:rsidR="00866E14" w:rsidRPr="0015247C">
        <w:rPr>
          <w:rFonts w:ascii="Arial" w:hAnsi="Arial" w:cs="Arial"/>
          <w:sz w:val="24"/>
          <w:szCs w:val="24"/>
        </w:rPr>
        <w:t xml:space="preserve"> existe una amplia gama de modelos de diagnóstico cognitivo (C</w:t>
      </w:r>
      <w:r w:rsidR="007C63AD" w:rsidRPr="0015247C">
        <w:rPr>
          <w:rFonts w:ascii="Arial" w:hAnsi="Arial" w:cs="Arial"/>
          <w:sz w:val="24"/>
          <w:szCs w:val="24"/>
        </w:rPr>
        <w:t>DM</w:t>
      </w:r>
      <w:r w:rsidR="00866E14" w:rsidRPr="0015247C">
        <w:rPr>
          <w:rFonts w:ascii="Arial" w:hAnsi="Arial" w:cs="Arial"/>
          <w:sz w:val="24"/>
          <w:szCs w:val="24"/>
        </w:rPr>
        <w:t>),</w:t>
      </w:r>
      <w:r w:rsidR="008A4337" w:rsidRPr="0015247C">
        <w:rPr>
          <w:rFonts w:ascii="Arial" w:hAnsi="Arial" w:cs="Arial"/>
          <w:sz w:val="24"/>
          <w:szCs w:val="24"/>
        </w:rPr>
        <w:t xml:space="preserve"> para una revisión más extensa consulta</w:t>
      </w:r>
      <w:r w:rsidR="00866E14" w:rsidRPr="0015247C">
        <w:rPr>
          <w:rFonts w:ascii="Arial" w:hAnsi="Arial" w:cs="Arial"/>
          <w:sz w:val="24"/>
          <w:szCs w:val="24"/>
        </w:rPr>
        <w:t xml:space="preserve">r </w:t>
      </w:r>
      <w:r w:rsidR="00A42FFF" w:rsidRPr="0015247C">
        <w:rPr>
          <w:rFonts w:ascii="Arial" w:hAnsi="Arial" w:cs="Arial"/>
          <w:sz w:val="24"/>
          <w:szCs w:val="24"/>
        </w:rPr>
        <w:t xml:space="preserve">se sugiere consultar a </w:t>
      </w:r>
      <w:commentRangeStart w:id="4"/>
      <w:r w:rsidR="00350C40" w:rsidRPr="0015247C">
        <w:rPr>
          <w:rFonts w:ascii="Arial" w:hAnsi="Arial" w:cs="Arial"/>
          <w:sz w:val="24"/>
          <w:szCs w:val="24"/>
        </w:rPr>
        <w:t>Rupp y Leighton</w:t>
      </w:r>
      <w:r w:rsidR="00A42FFF" w:rsidRPr="0015247C">
        <w:rPr>
          <w:rFonts w:ascii="Arial" w:hAnsi="Arial" w:cs="Arial"/>
          <w:sz w:val="24"/>
          <w:szCs w:val="24"/>
        </w:rPr>
        <w:t>, (2017), o a</w:t>
      </w:r>
      <w:r w:rsidR="00350C40" w:rsidRPr="0015247C">
        <w:rPr>
          <w:rFonts w:ascii="Arial" w:hAnsi="Arial" w:cs="Arial"/>
          <w:sz w:val="24"/>
          <w:szCs w:val="24"/>
        </w:rPr>
        <w:t xml:space="preserve"> </w:t>
      </w:r>
      <w:commentRangeStart w:id="5"/>
      <w:r w:rsidR="00350C40" w:rsidRPr="0015247C">
        <w:rPr>
          <w:rFonts w:ascii="Arial" w:hAnsi="Arial" w:cs="Arial"/>
          <w:sz w:val="24"/>
          <w:szCs w:val="24"/>
        </w:rPr>
        <w:t xml:space="preserve">van der Linden, </w:t>
      </w:r>
      <w:r w:rsidR="00A42FFF" w:rsidRPr="0015247C">
        <w:rPr>
          <w:rFonts w:ascii="Arial" w:hAnsi="Arial" w:cs="Arial"/>
          <w:sz w:val="24"/>
          <w:szCs w:val="24"/>
        </w:rPr>
        <w:t>(</w:t>
      </w:r>
      <w:r w:rsidR="00350C40" w:rsidRPr="0015247C">
        <w:rPr>
          <w:rFonts w:ascii="Arial" w:hAnsi="Arial" w:cs="Arial"/>
          <w:sz w:val="24"/>
          <w:szCs w:val="24"/>
        </w:rPr>
        <w:t>2016</w:t>
      </w:r>
      <w:commentRangeEnd w:id="5"/>
      <w:r w:rsidR="00350C40" w:rsidRPr="0015247C">
        <w:rPr>
          <w:rStyle w:val="Refdecomentario"/>
          <w:rFonts w:ascii="Arial" w:hAnsi="Arial" w:cs="Arial"/>
          <w:sz w:val="24"/>
          <w:szCs w:val="24"/>
        </w:rPr>
        <w:commentReference w:id="5"/>
      </w:r>
      <w:r w:rsidR="00866E14" w:rsidRPr="0015247C">
        <w:rPr>
          <w:rFonts w:ascii="Arial" w:hAnsi="Arial" w:cs="Arial"/>
          <w:sz w:val="24"/>
          <w:szCs w:val="24"/>
        </w:rPr>
        <w:t>)</w:t>
      </w:r>
      <w:commentRangeEnd w:id="4"/>
      <w:r w:rsidR="00350C40" w:rsidRPr="0015247C">
        <w:rPr>
          <w:rStyle w:val="Refdecomentario"/>
          <w:rFonts w:ascii="Arial" w:hAnsi="Arial" w:cs="Arial"/>
          <w:sz w:val="24"/>
          <w:szCs w:val="24"/>
        </w:rPr>
        <w:commentReference w:id="4"/>
      </w:r>
      <w:r w:rsidR="009E0580" w:rsidRPr="0015247C">
        <w:rPr>
          <w:rFonts w:ascii="Arial" w:hAnsi="Arial" w:cs="Arial"/>
          <w:sz w:val="24"/>
          <w:szCs w:val="24"/>
        </w:rPr>
        <w:t xml:space="preserve">. </w:t>
      </w:r>
    </w:p>
    <w:p w14:paraId="70B60B7F" w14:textId="47D74E23" w:rsidR="009253A5" w:rsidRPr="0015247C" w:rsidRDefault="006F49FB" w:rsidP="0015247C">
      <w:pPr>
        <w:spacing w:line="360" w:lineRule="auto"/>
        <w:jc w:val="both"/>
        <w:rPr>
          <w:rFonts w:ascii="Arial" w:hAnsi="Arial" w:cs="Arial"/>
          <w:sz w:val="24"/>
          <w:szCs w:val="24"/>
        </w:rPr>
      </w:pPr>
      <w:commentRangeStart w:id="6"/>
      <w:r w:rsidRPr="0015247C">
        <w:rPr>
          <w:rFonts w:ascii="Arial" w:hAnsi="Arial" w:cs="Arial"/>
          <w:sz w:val="24"/>
          <w:szCs w:val="24"/>
        </w:rPr>
        <w:t xml:space="preserve">Los CDM pueden </w:t>
      </w:r>
      <w:r w:rsidR="00A54A4A" w:rsidRPr="0015247C">
        <w:rPr>
          <w:rFonts w:ascii="Arial" w:hAnsi="Arial" w:cs="Arial"/>
          <w:sz w:val="24"/>
          <w:szCs w:val="24"/>
        </w:rPr>
        <w:t>entenderse</w:t>
      </w:r>
      <w:r w:rsidRPr="0015247C">
        <w:rPr>
          <w:rFonts w:ascii="Arial" w:hAnsi="Arial" w:cs="Arial"/>
          <w:sz w:val="24"/>
          <w:szCs w:val="24"/>
        </w:rPr>
        <w:t xml:space="preserve"> </w:t>
      </w:r>
      <w:commentRangeEnd w:id="6"/>
      <w:r w:rsidR="005C164B" w:rsidRPr="0015247C">
        <w:rPr>
          <w:rStyle w:val="Refdecomentario"/>
          <w:rFonts w:ascii="Arial" w:hAnsi="Arial" w:cs="Arial"/>
          <w:sz w:val="24"/>
          <w:szCs w:val="24"/>
        </w:rPr>
        <w:commentReference w:id="6"/>
      </w:r>
      <w:r w:rsidR="00226ADD" w:rsidRPr="0015247C">
        <w:rPr>
          <w:rFonts w:ascii="Arial" w:hAnsi="Arial" w:cs="Arial"/>
          <w:sz w:val="24"/>
          <w:szCs w:val="24"/>
        </w:rPr>
        <w:t>como modelos de clase</w:t>
      </w:r>
      <w:r w:rsidRPr="0015247C">
        <w:rPr>
          <w:rFonts w:ascii="Arial" w:hAnsi="Arial" w:cs="Arial"/>
          <w:sz w:val="24"/>
          <w:szCs w:val="24"/>
        </w:rPr>
        <w:t>s</w:t>
      </w:r>
      <w:r w:rsidR="00226ADD" w:rsidRPr="0015247C">
        <w:rPr>
          <w:rFonts w:ascii="Arial" w:hAnsi="Arial" w:cs="Arial"/>
          <w:sz w:val="24"/>
          <w:szCs w:val="24"/>
        </w:rPr>
        <w:t xml:space="preserve"> latente</w:t>
      </w:r>
      <w:r w:rsidRPr="0015247C">
        <w:rPr>
          <w:rFonts w:ascii="Arial" w:hAnsi="Arial" w:cs="Arial"/>
          <w:sz w:val="24"/>
          <w:szCs w:val="24"/>
        </w:rPr>
        <w:t>s</w:t>
      </w:r>
      <w:r w:rsidR="00226ADD" w:rsidRPr="0015247C">
        <w:rPr>
          <w:rFonts w:ascii="Arial" w:hAnsi="Arial" w:cs="Arial"/>
          <w:sz w:val="24"/>
          <w:szCs w:val="24"/>
        </w:rPr>
        <w:t xml:space="preserve"> restringidos que modelan </w:t>
      </w:r>
      <w:r w:rsidR="004B20C7" w:rsidRPr="0015247C">
        <w:rPr>
          <w:rFonts w:ascii="Arial" w:hAnsi="Arial" w:cs="Arial"/>
          <w:sz w:val="24"/>
          <w:szCs w:val="24"/>
        </w:rPr>
        <w:t xml:space="preserve">las </w:t>
      </w:r>
      <w:r w:rsidR="00226ADD" w:rsidRPr="0015247C">
        <w:rPr>
          <w:rFonts w:ascii="Arial" w:hAnsi="Arial" w:cs="Arial"/>
          <w:sz w:val="24"/>
          <w:szCs w:val="24"/>
        </w:rPr>
        <w:t xml:space="preserve">respuestas </w:t>
      </w:r>
      <w:r w:rsidR="00A54A4A" w:rsidRPr="0015247C">
        <w:rPr>
          <w:rFonts w:ascii="Arial" w:hAnsi="Arial" w:cs="Arial"/>
          <w:sz w:val="24"/>
          <w:szCs w:val="24"/>
        </w:rPr>
        <w:t>observadas como una</w:t>
      </w:r>
      <w:r w:rsidR="00226ADD" w:rsidRPr="0015247C">
        <w:rPr>
          <w:rFonts w:ascii="Arial" w:hAnsi="Arial" w:cs="Arial"/>
          <w:sz w:val="24"/>
          <w:szCs w:val="24"/>
        </w:rPr>
        <w:t xml:space="preserve"> función de variables latentes discretas</w:t>
      </w:r>
      <w:r w:rsidR="004B20C7" w:rsidRPr="0015247C">
        <w:rPr>
          <w:rFonts w:ascii="Arial" w:hAnsi="Arial" w:cs="Arial"/>
          <w:sz w:val="24"/>
          <w:szCs w:val="24"/>
        </w:rPr>
        <w:t xml:space="preserve"> </w:t>
      </w:r>
      <w:r w:rsidR="00A54A4A" w:rsidRPr="0015247C">
        <w:rPr>
          <w:rFonts w:ascii="Arial" w:hAnsi="Arial" w:cs="Arial"/>
          <w:sz w:val="24"/>
          <w:szCs w:val="24"/>
        </w:rPr>
        <w:t>que capturan</w:t>
      </w:r>
      <w:r w:rsidR="004B20C7" w:rsidRPr="0015247C">
        <w:rPr>
          <w:rFonts w:ascii="Arial" w:hAnsi="Arial" w:cs="Arial"/>
          <w:sz w:val="24"/>
          <w:szCs w:val="24"/>
        </w:rPr>
        <w:t xml:space="preserve"> las operaciones cognitivas subyacentes</w:t>
      </w:r>
      <w:r w:rsidR="00226ADD" w:rsidRPr="0015247C">
        <w:rPr>
          <w:rFonts w:ascii="Arial" w:hAnsi="Arial" w:cs="Arial"/>
          <w:sz w:val="24"/>
          <w:szCs w:val="24"/>
        </w:rPr>
        <w:t xml:space="preserve"> (</w:t>
      </w:r>
      <w:commentRangeStart w:id="7"/>
      <w:r w:rsidR="00226ADD" w:rsidRPr="0015247C">
        <w:rPr>
          <w:rFonts w:ascii="Arial" w:hAnsi="Arial" w:cs="Arial"/>
          <w:sz w:val="24"/>
          <w:szCs w:val="24"/>
        </w:rPr>
        <w:t>Templin y Henson, 2006</w:t>
      </w:r>
      <w:commentRangeEnd w:id="7"/>
      <w:r w:rsidR="00A54A4A" w:rsidRPr="0015247C">
        <w:rPr>
          <w:rStyle w:val="Refdecomentario"/>
          <w:rFonts w:ascii="Arial" w:hAnsi="Arial" w:cs="Arial"/>
          <w:sz w:val="24"/>
          <w:szCs w:val="24"/>
        </w:rPr>
        <w:commentReference w:id="7"/>
      </w:r>
      <w:r w:rsidR="00226ADD" w:rsidRPr="0015247C">
        <w:rPr>
          <w:rFonts w:ascii="Arial" w:hAnsi="Arial" w:cs="Arial"/>
          <w:sz w:val="24"/>
          <w:szCs w:val="24"/>
        </w:rPr>
        <w:t xml:space="preserve">). </w:t>
      </w:r>
      <w:r w:rsidR="00A54A4A" w:rsidRPr="0015247C">
        <w:rPr>
          <w:rFonts w:ascii="Arial" w:hAnsi="Arial" w:cs="Arial"/>
          <w:sz w:val="24"/>
          <w:szCs w:val="24"/>
        </w:rPr>
        <w:t>En otras palabras</w:t>
      </w:r>
      <w:r w:rsidR="00226ADD" w:rsidRPr="0015247C">
        <w:rPr>
          <w:rFonts w:ascii="Arial" w:hAnsi="Arial" w:cs="Arial"/>
          <w:sz w:val="24"/>
          <w:szCs w:val="24"/>
        </w:rPr>
        <w:t xml:space="preserve">, los CDM </w:t>
      </w:r>
      <w:r w:rsidR="00A54A4A" w:rsidRPr="0015247C">
        <w:rPr>
          <w:rFonts w:ascii="Arial" w:hAnsi="Arial" w:cs="Arial"/>
          <w:sz w:val="24"/>
          <w:szCs w:val="24"/>
        </w:rPr>
        <w:t xml:space="preserve">interpretan el desempeño de los participantes a través de </w:t>
      </w:r>
      <w:r w:rsidR="00226ADD" w:rsidRPr="0015247C">
        <w:rPr>
          <w:rFonts w:ascii="Arial" w:hAnsi="Arial" w:cs="Arial"/>
          <w:sz w:val="24"/>
          <w:szCs w:val="24"/>
        </w:rPr>
        <w:t xml:space="preserve">una </w:t>
      </w:r>
      <w:r w:rsidR="004B20C7" w:rsidRPr="0015247C">
        <w:rPr>
          <w:rFonts w:ascii="Arial" w:hAnsi="Arial" w:cs="Arial"/>
          <w:sz w:val="24"/>
          <w:szCs w:val="24"/>
        </w:rPr>
        <w:t>serie</w:t>
      </w:r>
      <w:r w:rsidR="00226ADD" w:rsidRPr="0015247C">
        <w:rPr>
          <w:rFonts w:ascii="Arial" w:hAnsi="Arial" w:cs="Arial"/>
          <w:sz w:val="24"/>
          <w:szCs w:val="24"/>
        </w:rPr>
        <w:t xml:space="preserve"> de atributos </w:t>
      </w:r>
      <w:r w:rsidR="004B20C7" w:rsidRPr="0015247C">
        <w:rPr>
          <w:rFonts w:ascii="Arial" w:hAnsi="Arial" w:cs="Arial"/>
          <w:sz w:val="24"/>
          <w:szCs w:val="24"/>
        </w:rPr>
        <w:t>cognitivos</w:t>
      </w:r>
      <w:r w:rsidR="00A54A4A" w:rsidRPr="0015247C">
        <w:rPr>
          <w:rFonts w:ascii="Arial" w:hAnsi="Arial" w:cs="Arial"/>
          <w:sz w:val="24"/>
          <w:szCs w:val="24"/>
        </w:rPr>
        <w:t xml:space="preserve"> </w:t>
      </w:r>
      <w:r w:rsidR="001F08FA" w:rsidRPr="0015247C">
        <w:rPr>
          <w:rFonts w:ascii="Arial" w:hAnsi="Arial" w:cs="Arial"/>
          <w:sz w:val="24"/>
          <w:szCs w:val="24"/>
        </w:rPr>
        <w:t>binarios</w:t>
      </w:r>
      <w:r w:rsidR="000E16C3" w:rsidRPr="0015247C">
        <w:rPr>
          <w:rFonts w:ascii="Arial" w:hAnsi="Arial" w:cs="Arial"/>
          <w:sz w:val="24"/>
          <w:szCs w:val="24"/>
        </w:rPr>
        <w:t>, a diferencia de</w:t>
      </w:r>
      <w:r w:rsidR="00424F34" w:rsidRPr="0015247C">
        <w:rPr>
          <w:rFonts w:ascii="Arial" w:hAnsi="Arial" w:cs="Arial"/>
          <w:sz w:val="24"/>
          <w:szCs w:val="24"/>
        </w:rPr>
        <w:t xml:space="preserve"> </w:t>
      </w:r>
      <w:r w:rsidR="000E16C3" w:rsidRPr="0015247C">
        <w:rPr>
          <w:rFonts w:ascii="Arial" w:hAnsi="Arial" w:cs="Arial"/>
          <w:sz w:val="24"/>
          <w:szCs w:val="24"/>
        </w:rPr>
        <w:t xml:space="preserve">los modelos derivados de la Teoría Clásica de los Test (TCT) o la Teoría de Respuesta al Ítem (TRI) que interpretan el desempeño de los sustentantes </w:t>
      </w:r>
      <w:r w:rsidR="009253A5" w:rsidRPr="0015247C">
        <w:rPr>
          <w:rFonts w:ascii="Arial" w:hAnsi="Arial" w:cs="Arial"/>
          <w:sz w:val="24"/>
          <w:szCs w:val="24"/>
        </w:rPr>
        <w:t>como reflejo de su</w:t>
      </w:r>
      <w:r w:rsidR="000E16C3" w:rsidRPr="0015247C">
        <w:rPr>
          <w:rFonts w:ascii="Arial" w:hAnsi="Arial" w:cs="Arial"/>
          <w:sz w:val="24"/>
          <w:szCs w:val="24"/>
        </w:rPr>
        <w:t xml:space="preserve"> posición </w:t>
      </w:r>
      <w:r w:rsidR="009253A5" w:rsidRPr="0015247C">
        <w:rPr>
          <w:rFonts w:ascii="Arial" w:hAnsi="Arial" w:cs="Arial"/>
          <w:sz w:val="24"/>
          <w:szCs w:val="24"/>
        </w:rPr>
        <w:t>a lo largo de un</w:t>
      </w:r>
      <w:r w:rsidR="00226ADD" w:rsidRPr="0015247C">
        <w:rPr>
          <w:rFonts w:ascii="Arial" w:hAnsi="Arial" w:cs="Arial"/>
          <w:sz w:val="24"/>
          <w:szCs w:val="24"/>
        </w:rPr>
        <w:t xml:space="preserve"> </w:t>
      </w:r>
      <w:r w:rsidR="001F08FA" w:rsidRPr="0015247C">
        <w:rPr>
          <w:rFonts w:ascii="Arial" w:hAnsi="Arial" w:cs="Arial"/>
          <w:sz w:val="24"/>
          <w:szCs w:val="24"/>
        </w:rPr>
        <w:t xml:space="preserve">solo </w:t>
      </w:r>
      <w:r w:rsidR="00226ADD" w:rsidRPr="0015247C">
        <w:rPr>
          <w:rFonts w:ascii="Arial" w:hAnsi="Arial" w:cs="Arial"/>
          <w:sz w:val="24"/>
          <w:szCs w:val="24"/>
        </w:rPr>
        <w:t xml:space="preserve">continuo </w:t>
      </w:r>
      <w:r w:rsidR="009253A5" w:rsidRPr="0015247C">
        <w:rPr>
          <w:rFonts w:ascii="Arial" w:hAnsi="Arial" w:cs="Arial"/>
          <w:sz w:val="24"/>
          <w:szCs w:val="24"/>
        </w:rPr>
        <w:t>que representa el dominio de una única variable o habilidad latente</w:t>
      </w:r>
      <w:r w:rsidR="001F08FA" w:rsidRPr="0015247C">
        <w:rPr>
          <w:rFonts w:ascii="Arial" w:hAnsi="Arial" w:cs="Arial"/>
          <w:sz w:val="24"/>
          <w:szCs w:val="24"/>
        </w:rPr>
        <w:t xml:space="preserve"> evaluada</w:t>
      </w:r>
      <w:r w:rsidR="009253A5" w:rsidRPr="0015247C">
        <w:rPr>
          <w:rFonts w:ascii="Arial" w:hAnsi="Arial" w:cs="Arial"/>
          <w:sz w:val="24"/>
          <w:szCs w:val="24"/>
        </w:rPr>
        <w:t>.</w:t>
      </w:r>
      <w:r w:rsidR="00226ADD" w:rsidRPr="0015247C">
        <w:rPr>
          <w:rFonts w:ascii="Arial" w:hAnsi="Arial" w:cs="Arial"/>
          <w:sz w:val="24"/>
          <w:szCs w:val="24"/>
        </w:rPr>
        <w:t xml:space="preserve"> </w:t>
      </w:r>
    </w:p>
    <w:p w14:paraId="45D4752C" w14:textId="1888A8DB" w:rsidR="007E66DA" w:rsidRPr="0015247C" w:rsidRDefault="00240926" w:rsidP="0015247C">
      <w:pPr>
        <w:spacing w:line="360" w:lineRule="auto"/>
        <w:jc w:val="both"/>
        <w:rPr>
          <w:rFonts w:ascii="Arial" w:hAnsi="Arial" w:cs="Arial"/>
          <w:sz w:val="24"/>
          <w:szCs w:val="24"/>
        </w:rPr>
      </w:pPr>
      <w:r w:rsidRPr="0015247C">
        <w:rPr>
          <w:rFonts w:ascii="Arial" w:hAnsi="Arial" w:cs="Arial"/>
          <w:sz w:val="24"/>
          <w:szCs w:val="24"/>
        </w:rPr>
        <w:t xml:space="preserve">Para </w:t>
      </w:r>
      <w:r w:rsidR="001F08FA" w:rsidRPr="0015247C">
        <w:rPr>
          <w:rFonts w:ascii="Arial" w:hAnsi="Arial" w:cs="Arial"/>
          <w:sz w:val="24"/>
          <w:szCs w:val="24"/>
        </w:rPr>
        <w:t>q</w:t>
      </w:r>
      <w:r w:rsidRPr="0015247C">
        <w:rPr>
          <w:rFonts w:ascii="Arial" w:hAnsi="Arial" w:cs="Arial"/>
          <w:sz w:val="24"/>
          <w:szCs w:val="24"/>
        </w:rPr>
        <w:t xml:space="preserve">ue una evaluación </w:t>
      </w:r>
      <w:r w:rsidR="001F08FA" w:rsidRPr="0015247C">
        <w:rPr>
          <w:rFonts w:ascii="Arial" w:hAnsi="Arial" w:cs="Arial"/>
          <w:sz w:val="24"/>
          <w:szCs w:val="24"/>
        </w:rPr>
        <w:t>pueda ser considerada un</w:t>
      </w:r>
      <w:r w:rsidRPr="0015247C">
        <w:rPr>
          <w:rFonts w:ascii="Arial" w:hAnsi="Arial" w:cs="Arial"/>
          <w:sz w:val="24"/>
          <w:szCs w:val="24"/>
        </w:rPr>
        <w:t xml:space="preserve"> diagnóstic</w:t>
      </w:r>
      <w:r w:rsidR="001F08FA" w:rsidRPr="0015247C">
        <w:rPr>
          <w:rFonts w:ascii="Arial" w:hAnsi="Arial" w:cs="Arial"/>
          <w:sz w:val="24"/>
          <w:szCs w:val="24"/>
        </w:rPr>
        <w:t>o cognitivo</w:t>
      </w:r>
      <w:r w:rsidRPr="0015247C">
        <w:rPr>
          <w:rFonts w:ascii="Arial" w:hAnsi="Arial" w:cs="Arial"/>
          <w:sz w:val="24"/>
          <w:szCs w:val="24"/>
        </w:rPr>
        <w:t>, el diseño</w:t>
      </w:r>
      <w:r w:rsidR="001F08FA" w:rsidRPr="0015247C">
        <w:rPr>
          <w:rFonts w:ascii="Arial" w:hAnsi="Arial" w:cs="Arial"/>
          <w:sz w:val="24"/>
          <w:szCs w:val="24"/>
        </w:rPr>
        <w:t xml:space="preserve"> de la misma</w:t>
      </w:r>
      <w:r w:rsidRPr="0015247C">
        <w:rPr>
          <w:rFonts w:ascii="Arial" w:hAnsi="Arial" w:cs="Arial"/>
          <w:sz w:val="24"/>
          <w:szCs w:val="24"/>
        </w:rPr>
        <w:t xml:space="preserve"> debe </w:t>
      </w:r>
      <w:r w:rsidR="001F08FA" w:rsidRPr="0015247C">
        <w:rPr>
          <w:rFonts w:ascii="Arial" w:hAnsi="Arial" w:cs="Arial"/>
          <w:sz w:val="24"/>
          <w:szCs w:val="24"/>
        </w:rPr>
        <w:t xml:space="preserve">considerar la integración de diversas </w:t>
      </w:r>
      <w:r w:rsidRPr="0015247C">
        <w:rPr>
          <w:rFonts w:ascii="Arial" w:hAnsi="Arial" w:cs="Arial"/>
          <w:sz w:val="24"/>
          <w:szCs w:val="24"/>
        </w:rPr>
        <w:t>teorías de aprendizaje,</w:t>
      </w:r>
      <w:r w:rsidR="001F08FA" w:rsidRPr="0015247C">
        <w:rPr>
          <w:rFonts w:ascii="Arial" w:hAnsi="Arial" w:cs="Arial"/>
          <w:sz w:val="24"/>
          <w:szCs w:val="24"/>
        </w:rPr>
        <w:t xml:space="preserve"> </w:t>
      </w:r>
      <w:r w:rsidRPr="0015247C">
        <w:rPr>
          <w:rFonts w:ascii="Arial" w:hAnsi="Arial" w:cs="Arial"/>
          <w:sz w:val="24"/>
          <w:szCs w:val="24"/>
        </w:rPr>
        <w:t xml:space="preserve">cognición y pedagogía con teorías de medición </w:t>
      </w:r>
      <w:r w:rsidR="001F08FA" w:rsidRPr="0015247C">
        <w:rPr>
          <w:rFonts w:ascii="Arial" w:hAnsi="Arial" w:cs="Arial"/>
          <w:sz w:val="24"/>
          <w:szCs w:val="24"/>
        </w:rPr>
        <w:t>que permitan el desarrollo de</w:t>
      </w:r>
      <w:r w:rsidRPr="0015247C">
        <w:rPr>
          <w:rFonts w:ascii="Arial" w:hAnsi="Arial" w:cs="Arial"/>
          <w:sz w:val="24"/>
          <w:szCs w:val="24"/>
        </w:rPr>
        <w:t xml:space="preserve"> evaluaciones que no </w:t>
      </w:r>
      <w:r w:rsidR="000949B2" w:rsidRPr="0015247C">
        <w:rPr>
          <w:rFonts w:ascii="Arial" w:hAnsi="Arial" w:cs="Arial"/>
          <w:sz w:val="24"/>
          <w:szCs w:val="24"/>
        </w:rPr>
        <w:t>se limiten a medir y evaluar</w:t>
      </w:r>
      <w:r w:rsidRPr="0015247C">
        <w:rPr>
          <w:rFonts w:ascii="Arial" w:hAnsi="Arial" w:cs="Arial"/>
          <w:sz w:val="24"/>
          <w:szCs w:val="24"/>
        </w:rPr>
        <w:t xml:space="preserve">, sino que </w:t>
      </w:r>
      <w:r w:rsidR="000949B2" w:rsidRPr="0015247C">
        <w:rPr>
          <w:rFonts w:ascii="Arial" w:hAnsi="Arial" w:cs="Arial"/>
          <w:sz w:val="24"/>
          <w:szCs w:val="24"/>
        </w:rPr>
        <w:t>sirvan como insumo para impulsar la mejora d</w:t>
      </w:r>
      <w:r w:rsidRPr="0015247C">
        <w:rPr>
          <w:rFonts w:ascii="Arial" w:hAnsi="Arial" w:cs="Arial"/>
          <w:sz w:val="24"/>
          <w:szCs w:val="24"/>
        </w:rPr>
        <w:t>el aprendizaje de los estudiantes (</w:t>
      </w:r>
      <w:commentRangeStart w:id="8"/>
      <w:r w:rsidRPr="0015247C">
        <w:rPr>
          <w:rFonts w:ascii="Arial" w:hAnsi="Arial" w:cs="Arial"/>
          <w:sz w:val="24"/>
          <w:szCs w:val="24"/>
        </w:rPr>
        <w:t>Chudowsky y Pe</w:t>
      </w:r>
      <w:r w:rsidR="000C0BFA" w:rsidRPr="0015247C">
        <w:rPr>
          <w:rFonts w:ascii="Arial" w:hAnsi="Arial" w:cs="Arial"/>
          <w:sz w:val="24"/>
          <w:szCs w:val="24"/>
        </w:rPr>
        <w:t>llegrino, 2003</w:t>
      </w:r>
      <w:commentRangeEnd w:id="8"/>
      <w:r w:rsidR="009253A5" w:rsidRPr="0015247C">
        <w:rPr>
          <w:rStyle w:val="Refdecomentario"/>
          <w:rFonts w:ascii="Arial" w:hAnsi="Arial" w:cs="Arial"/>
          <w:sz w:val="24"/>
          <w:szCs w:val="24"/>
        </w:rPr>
        <w:commentReference w:id="8"/>
      </w:r>
      <w:r w:rsidR="000C0BFA" w:rsidRPr="0015247C">
        <w:rPr>
          <w:rFonts w:ascii="Arial" w:hAnsi="Arial" w:cs="Arial"/>
          <w:sz w:val="24"/>
          <w:szCs w:val="24"/>
        </w:rPr>
        <w:t xml:space="preserve">; </w:t>
      </w:r>
      <w:commentRangeStart w:id="9"/>
      <w:r w:rsidR="000C0BFA" w:rsidRPr="0015247C">
        <w:rPr>
          <w:rFonts w:ascii="Arial" w:hAnsi="Arial" w:cs="Arial"/>
          <w:sz w:val="24"/>
          <w:szCs w:val="24"/>
        </w:rPr>
        <w:t>Shepard, 2000</w:t>
      </w:r>
      <w:commentRangeEnd w:id="9"/>
      <w:r w:rsidR="00055F5A" w:rsidRPr="0015247C">
        <w:rPr>
          <w:rStyle w:val="Refdecomentario"/>
          <w:rFonts w:ascii="Arial" w:hAnsi="Arial" w:cs="Arial"/>
          <w:sz w:val="24"/>
          <w:szCs w:val="24"/>
        </w:rPr>
        <w:commentReference w:id="9"/>
      </w:r>
      <w:r w:rsidR="000C0BFA" w:rsidRPr="0015247C">
        <w:rPr>
          <w:rFonts w:ascii="Arial" w:hAnsi="Arial" w:cs="Arial"/>
          <w:sz w:val="24"/>
          <w:szCs w:val="24"/>
        </w:rPr>
        <w:t>).</w:t>
      </w:r>
      <w:r w:rsidR="00C96798" w:rsidRPr="0015247C">
        <w:rPr>
          <w:rFonts w:ascii="Arial" w:hAnsi="Arial" w:cs="Arial"/>
          <w:sz w:val="24"/>
          <w:szCs w:val="24"/>
        </w:rPr>
        <w:t xml:space="preserve"> </w:t>
      </w:r>
    </w:p>
    <w:p w14:paraId="58BA2AC8" w14:textId="22090470" w:rsidR="00C96798" w:rsidRDefault="00C96798" w:rsidP="0015247C">
      <w:pPr>
        <w:spacing w:line="360" w:lineRule="auto"/>
        <w:jc w:val="both"/>
        <w:rPr>
          <w:rFonts w:ascii="Arial" w:hAnsi="Arial" w:cs="Arial"/>
          <w:sz w:val="24"/>
          <w:szCs w:val="24"/>
        </w:rPr>
      </w:pPr>
      <w:r w:rsidRPr="0015247C">
        <w:rPr>
          <w:rFonts w:ascii="Arial" w:hAnsi="Arial" w:cs="Arial"/>
          <w:sz w:val="24"/>
          <w:szCs w:val="24"/>
        </w:rPr>
        <w:t>La gran mayoría de los modelos de diagnóstico cognitivo requieren de la</w:t>
      </w:r>
      <w:r w:rsidR="001F08FA" w:rsidRPr="0015247C">
        <w:rPr>
          <w:rFonts w:ascii="Arial" w:hAnsi="Arial" w:cs="Arial"/>
          <w:sz w:val="24"/>
          <w:szCs w:val="24"/>
        </w:rPr>
        <w:t xml:space="preserve"> construcción de una matriz donde se identifique para</w:t>
      </w:r>
      <w:r w:rsidRPr="0015247C">
        <w:rPr>
          <w:rFonts w:ascii="Arial" w:hAnsi="Arial" w:cs="Arial"/>
          <w:sz w:val="24"/>
          <w:szCs w:val="24"/>
        </w:rPr>
        <w:t xml:space="preserve"> cada ítem, cuáles son las habilidades</w:t>
      </w:r>
      <w:r w:rsidR="002F68E3" w:rsidRPr="0015247C">
        <w:rPr>
          <w:rFonts w:ascii="Arial" w:hAnsi="Arial" w:cs="Arial"/>
          <w:sz w:val="24"/>
          <w:szCs w:val="24"/>
        </w:rPr>
        <w:t xml:space="preserve"> o variables latentes asociadas al dominio general</w:t>
      </w:r>
      <w:r w:rsidR="001F08FA" w:rsidRPr="0015247C">
        <w:rPr>
          <w:rFonts w:ascii="Arial" w:hAnsi="Arial" w:cs="Arial"/>
          <w:sz w:val="24"/>
          <w:szCs w:val="24"/>
        </w:rPr>
        <w:t xml:space="preserve"> evaluado</w:t>
      </w:r>
      <w:r w:rsidR="002F68E3" w:rsidRPr="0015247C">
        <w:rPr>
          <w:rFonts w:ascii="Arial" w:hAnsi="Arial" w:cs="Arial"/>
          <w:sz w:val="24"/>
          <w:szCs w:val="24"/>
        </w:rPr>
        <w:t xml:space="preserve"> </w:t>
      </w:r>
      <w:r w:rsidR="001F08FA" w:rsidRPr="0015247C">
        <w:rPr>
          <w:rFonts w:ascii="Arial" w:hAnsi="Arial" w:cs="Arial"/>
          <w:sz w:val="24"/>
          <w:szCs w:val="24"/>
        </w:rPr>
        <w:t>que se consideran “necesarias” para obtener un acierto.</w:t>
      </w:r>
      <w:r w:rsidR="00237D61" w:rsidRPr="0015247C">
        <w:rPr>
          <w:rFonts w:ascii="Arial" w:hAnsi="Arial" w:cs="Arial"/>
          <w:sz w:val="24"/>
          <w:szCs w:val="24"/>
        </w:rPr>
        <w:t xml:space="preserve"> El arreglo resultant</w:t>
      </w:r>
      <w:r w:rsidR="001F08FA" w:rsidRPr="0015247C">
        <w:rPr>
          <w:rFonts w:ascii="Arial" w:hAnsi="Arial" w:cs="Arial"/>
          <w:sz w:val="24"/>
          <w:szCs w:val="24"/>
        </w:rPr>
        <w:t xml:space="preserve">e es conocido en la literatura </w:t>
      </w:r>
      <w:r w:rsidR="00237D61" w:rsidRPr="0015247C">
        <w:rPr>
          <w:rFonts w:ascii="Arial" w:hAnsi="Arial" w:cs="Arial"/>
          <w:sz w:val="24"/>
          <w:szCs w:val="24"/>
        </w:rPr>
        <w:t xml:space="preserve">como matriz Q, y su construcción requiere del trabajo conjunto de </w:t>
      </w:r>
      <w:r w:rsidR="00237D61" w:rsidRPr="0015247C">
        <w:rPr>
          <w:rFonts w:ascii="Arial" w:hAnsi="Arial" w:cs="Arial"/>
          <w:sz w:val="24"/>
          <w:szCs w:val="24"/>
        </w:rPr>
        <w:lastRenderedPageBreak/>
        <w:t>expertos en el dominio evaluado, sustentantes que</w:t>
      </w:r>
      <w:r w:rsidR="001F08FA" w:rsidRPr="0015247C">
        <w:rPr>
          <w:rFonts w:ascii="Arial" w:hAnsi="Arial" w:cs="Arial"/>
          <w:sz w:val="24"/>
          <w:szCs w:val="24"/>
        </w:rPr>
        <w:t xml:space="preserve"> tras responder cada reactivo</w:t>
      </w:r>
      <w:r w:rsidR="00237D61" w:rsidRPr="0015247C">
        <w:rPr>
          <w:rFonts w:ascii="Arial" w:hAnsi="Arial" w:cs="Arial"/>
          <w:sz w:val="24"/>
          <w:szCs w:val="24"/>
        </w:rPr>
        <w:t xml:space="preserve"> den cuenta de los procedimientos seguidos y de expertos en psicometría que estén constantemente revisando que </w:t>
      </w:r>
      <w:r w:rsidR="00F75873" w:rsidRPr="0015247C">
        <w:rPr>
          <w:rFonts w:ascii="Arial" w:hAnsi="Arial" w:cs="Arial"/>
          <w:sz w:val="24"/>
          <w:szCs w:val="24"/>
        </w:rPr>
        <w:t>los</w:t>
      </w:r>
      <w:r w:rsidR="00237D61" w:rsidRPr="0015247C">
        <w:rPr>
          <w:rFonts w:ascii="Arial" w:hAnsi="Arial" w:cs="Arial"/>
          <w:sz w:val="24"/>
          <w:szCs w:val="24"/>
        </w:rPr>
        <w:t xml:space="preserve"> atributos</w:t>
      </w:r>
      <w:r w:rsidR="00F75873" w:rsidRPr="0015247C">
        <w:rPr>
          <w:rFonts w:ascii="Arial" w:hAnsi="Arial" w:cs="Arial"/>
          <w:sz w:val="24"/>
          <w:szCs w:val="24"/>
        </w:rPr>
        <w:t xml:space="preserve"> identificados como “requeridos” por cada ítem,</w:t>
      </w:r>
      <w:r w:rsidR="00237D61" w:rsidRPr="0015247C">
        <w:rPr>
          <w:rFonts w:ascii="Arial" w:hAnsi="Arial" w:cs="Arial"/>
          <w:sz w:val="24"/>
          <w:szCs w:val="24"/>
        </w:rPr>
        <w:t xml:space="preserve"> haga</w:t>
      </w:r>
      <w:r w:rsidR="00F75873" w:rsidRPr="0015247C">
        <w:rPr>
          <w:rFonts w:ascii="Arial" w:hAnsi="Arial" w:cs="Arial"/>
          <w:sz w:val="24"/>
          <w:szCs w:val="24"/>
        </w:rPr>
        <w:t>n</w:t>
      </w:r>
      <w:r w:rsidR="00237D61" w:rsidRPr="0015247C">
        <w:rPr>
          <w:rFonts w:ascii="Arial" w:hAnsi="Arial" w:cs="Arial"/>
          <w:sz w:val="24"/>
          <w:szCs w:val="24"/>
        </w:rPr>
        <w:t xml:space="preserve"> sentido a la luz de las respuestas observadas,</w:t>
      </w:r>
      <w:r w:rsidR="002F68E3" w:rsidRPr="0015247C">
        <w:rPr>
          <w:rFonts w:ascii="Arial" w:hAnsi="Arial" w:cs="Arial"/>
          <w:sz w:val="24"/>
          <w:szCs w:val="24"/>
        </w:rPr>
        <w:t xml:space="preserve"> </w:t>
      </w:r>
      <w:r w:rsidR="002F68E3" w:rsidRPr="0015247C">
        <w:rPr>
          <w:rFonts w:ascii="Arial" w:hAnsi="Arial" w:cs="Arial"/>
          <w:sz w:val="24"/>
          <w:szCs w:val="24"/>
          <w:highlight w:val="yellow"/>
        </w:rPr>
        <w:t>(referencias)</w:t>
      </w:r>
      <w:r w:rsidR="00237D61" w:rsidRPr="0015247C">
        <w:rPr>
          <w:rFonts w:ascii="Arial" w:hAnsi="Arial" w:cs="Arial"/>
          <w:sz w:val="24"/>
          <w:szCs w:val="24"/>
        </w:rPr>
        <w:t>.</w:t>
      </w:r>
    </w:p>
    <w:p w14:paraId="389466CE" w14:textId="77777777" w:rsidR="00254D71" w:rsidRPr="0015247C" w:rsidRDefault="00254D71" w:rsidP="0015247C">
      <w:pPr>
        <w:spacing w:line="360" w:lineRule="auto"/>
        <w:jc w:val="both"/>
        <w:rPr>
          <w:rFonts w:ascii="Arial" w:hAnsi="Arial" w:cs="Arial"/>
          <w:sz w:val="24"/>
          <w:szCs w:val="24"/>
        </w:rPr>
      </w:pPr>
    </w:p>
    <w:p w14:paraId="3D8C7B99" w14:textId="5A445D38" w:rsidR="00E72881" w:rsidRPr="00254D71" w:rsidRDefault="00E72881" w:rsidP="00254D71">
      <w:pPr>
        <w:spacing w:line="360" w:lineRule="auto"/>
        <w:ind w:firstLine="708"/>
        <w:jc w:val="both"/>
        <w:rPr>
          <w:rFonts w:ascii="Arial" w:hAnsi="Arial" w:cs="Arial"/>
          <w:b/>
          <w:sz w:val="24"/>
          <w:szCs w:val="24"/>
        </w:rPr>
      </w:pPr>
      <w:r w:rsidRPr="00254D71">
        <w:rPr>
          <w:rFonts w:ascii="Arial" w:hAnsi="Arial" w:cs="Arial"/>
          <w:b/>
          <w:sz w:val="24"/>
          <w:szCs w:val="24"/>
        </w:rPr>
        <w:t>Descripción de los modelos</w:t>
      </w:r>
    </w:p>
    <w:p w14:paraId="2DDA4655" w14:textId="29E39585" w:rsidR="00882616" w:rsidRPr="0015247C" w:rsidRDefault="00B35EE4" w:rsidP="0015247C">
      <w:pPr>
        <w:spacing w:line="360" w:lineRule="auto"/>
        <w:jc w:val="both"/>
        <w:rPr>
          <w:rFonts w:ascii="Arial" w:hAnsi="Arial" w:cs="Arial"/>
          <w:sz w:val="24"/>
          <w:szCs w:val="24"/>
        </w:rPr>
      </w:pPr>
      <w:r w:rsidRPr="0015247C">
        <w:rPr>
          <w:rFonts w:ascii="Arial" w:hAnsi="Arial" w:cs="Arial"/>
          <w:sz w:val="24"/>
          <w:szCs w:val="24"/>
        </w:rPr>
        <w:t>Cada uno de los CDMs hace</w:t>
      </w:r>
      <w:r w:rsidR="004A182B" w:rsidRPr="0015247C">
        <w:rPr>
          <w:rFonts w:ascii="Arial" w:hAnsi="Arial" w:cs="Arial"/>
          <w:sz w:val="24"/>
          <w:szCs w:val="24"/>
        </w:rPr>
        <w:t xml:space="preserve"> supuestos específicos sobre cómo </w:t>
      </w:r>
      <w:r w:rsidRPr="0015247C">
        <w:rPr>
          <w:rFonts w:ascii="Arial" w:hAnsi="Arial" w:cs="Arial"/>
          <w:sz w:val="24"/>
          <w:szCs w:val="24"/>
        </w:rPr>
        <w:t>el dominio de los distintos a</w:t>
      </w:r>
      <w:r w:rsidR="004A182B" w:rsidRPr="0015247C">
        <w:rPr>
          <w:rFonts w:ascii="Arial" w:hAnsi="Arial" w:cs="Arial"/>
          <w:sz w:val="24"/>
          <w:szCs w:val="24"/>
        </w:rPr>
        <w:t>tributos</w:t>
      </w:r>
      <w:r w:rsidR="00167315" w:rsidRPr="0015247C">
        <w:rPr>
          <w:rFonts w:ascii="Arial" w:hAnsi="Arial" w:cs="Arial"/>
          <w:sz w:val="24"/>
          <w:szCs w:val="24"/>
        </w:rPr>
        <w:t xml:space="preserve"> es ponderado</w:t>
      </w:r>
      <w:r w:rsidR="004A182B" w:rsidRPr="0015247C">
        <w:rPr>
          <w:rFonts w:ascii="Arial" w:hAnsi="Arial" w:cs="Arial"/>
          <w:sz w:val="24"/>
          <w:szCs w:val="24"/>
        </w:rPr>
        <w:t xml:space="preserve"> pa</w:t>
      </w:r>
      <w:r w:rsidR="00167315" w:rsidRPr="0015247C">
        <w:rPr>
          <w:rFonts w:ascii="Arial" w:hAnsi="Arial" w:cs="Arial"/>
          <w:sz w:val="24"/>
          <w:szCs w:val="24"/>
        </w:rPr>
        <w:t>ra producir una respuesta correcta o incorrecta</w:t>
      </w:r>
      <w:r w:rsidR="004A182B" w:rsidRPr="0015247C">
        <w:rPr>
          <w:rFonts w:ascii="Arial" w:hAnsi="Arial" w:cs="Arial"/>
          <w:sz w:val="24"/>
          <w:szCs w:val="24"/>
        </w:rPr>
        <w:t xml:space="preserve">. Una distinción importante </w:t>
      </w:r>
      <w:r w:rsidR="000949B2" w:rsidRPr="0015247C">
        <w:rPr>
          <w:rFonts w:ascii="Arial" w:hAnsi="Arial" w:cs="Arial"/>
          <w:sz w:val="24"/>
          <w:szCs w:val="24"/>
        </w:rPr>
        <w:t>tiene que ver con si el</w:t>
      </w:r>
      <w:r w:rsidR="004A182B" w:rsidRPr="0015247C">
        <w:rPr>
          <w:rFonts w:ascii="Arial" w:hAnsi="Arial" w:cs="Arial"/>
          <w:sz w:val="24"/>
          <w:szCs w:val="24"/>
        </w:rPr>
        <w:t xml:space="preserve"> modelo </w:t>
      </w:r>
      <w:r w:rsidR="000949B2" w:rsidRPr="0015247C">
        <w:rPr>
          <w:rFonts w:ascii="Arial" w:hAnsi="Arial" w:cs="Arial"/>
          <w:sz w:val="24"/>
          <w:szCs w:val="24"/>
        </w:rPr>
        <w:t>es</w:t>
      </w:r>
      <w:r w:rsidR="004A182B" w:rsidRPr="0015247C">
        <w:rPr>
          <w:rFonts w:ascii="Arial" w:hAnsi="Arial" w:cs="Arial"/>
          <w:sz w:val="24"/>
          <w:szCs w:val="24"/>
        </w:rPr>
        <w:t xml:space="preserve"> conjuntivo o disyuntivo (</w:t>
      </w:r>
      <w:commentRangeStart w:id="10"/>
      <w:r w:rsidR="004A182B" w:rsidRPr="0015247C">
        <w:rPr>
          <w:rFonts w:ascii="Arial" w:hAnsi="Arial" w:cs="Arial"/>
          <w:sz w:val="24"/>
          <w:szCs w:val="24"/>
        </w:rPr>
        <w:t>Rupp, Templin y Henson, 2010</w:t>
      </w:r>
      <w:commentRangeEnd w:id="10"/>
      <w:r w:rsidR="009253A5" w:rsidRPr="0015247C">
        <w:rPr>
          <w:rStyle w:val="Refdecomentario"/>
          <w:rFonts w:ascii="Arial" w:hAnsi="Arial" w:cs="Arial"/>
          <w:sz w:val="24"/>
          <w:szCs w:val="24"/>
        </w:rPr>
        <w:commentReference w:id="10"/>
      </w:r>
      <w:r w:rsidR="004A182B" w:rsidRPr="0015247C">
        <w:rPr>
          <w:rFonts w:ascii="Arial" w:hAnsi="Arial" w:cs="Arial"/>
          <w:sz w:val="24"/>
          <w:szCs w:val="24"/>
        </w:rPr>
        <w:t>). Los modelos conjuntivos</w:t>
      </w:r>
      <w:r w:rsidR="000949B2" w:rsidRPr="0015247C">
        <w:rPr>
          <w:rFonts w:ascii="Arial" w:hAnsi="Arial" w:cs="Arial"/>
          <w:sz w:val="24"/>
          <w:szCs w:val="24"/>
        </w:rPr>
        <w:t xml:space="preserve"> asumen que se requiere el dominio de </w:t>
      </w:r>
      <w:r w:rsidR="004A182B" w:rsidRPr="0015247C">
        <w:rPr>
          <w:rFonts w:ascii="Arial" w:hAnsi="Arial" w:cs="Arial"/>
          <w:sz w:val="24"/>
          <w:szCs w:val="24"/>
        </w:rPr>
        <w:t xml:space="preserve">todos los atributos </w:t>
      </w:r>
      <w:r w:rsidR="00167315" w:rsidRPr="0015247C">
        <w:rPr>
          <w:rFonts w:ascii="Arial" w:hAnsi="Arial" w:cs="Arial"/>
          <w:sz w:val="24"/>
          <w:szCs w:val="24"/>
        </w:rPr>
        <w:t>asociados a cada ítem</w:t>
      </w:r>
      <w:r w:rsidR="004A182B" w:rsidRPr="0015247C">
        <w:rPr>
          <w:rFonts w:ascii="Arial" w:hAnsi="Arial" w:cs="Arial"/>
          <w:sz w:val="24"/>
          <w:szCs w:val="24"/>
        </w:rPr>
        <w:t xml:space="preserve"> para </w:t>
      </w:r>
      <w:r w:rsidR="00167315" w:rsidRPr="0015247C">
        <w:rPr>
          <w:rFonts w:ascii="Arial" w:hAnsi="Arial" w:cs="Arial"/>
          <w:sz w:val="24"/>
          <w:szCs w:val="24"/>
        </w:rPr>
        <w:t>poder responder de manera exitosa</w:t>
      </w:r>
      <w:r w:rsidR="004A182B" w:rsidRPr="0015247C">
        <w:rPr>
          <w:rFonts w:ascii="Arial" w:hAnsi="Arial" w:cs="Arial"/>
          <w:sz w:val="24"/>
          <w:szCs w:val="24"/>
        </w:rPr>
        <w:t xml:space="preserve">. En contraste, los modelos disyuntivos </w:t>
      </w:r>
      <w:r w:rsidR="00167315" w:rsidRPr="0015247C">
        <w:rPr>
          <w:rFonts w:ascii="Arial" w:hAnsi="Arial" w:cs="Arial"/>
          <w:sz w:val="24"/>
          <w:szCs w:val="24"/>
        </w:rPr>
        <w:t xml:space="preserve">asumen que la falta de dominio </w:t>
      </w:r>
      <w:r w:rsidR="004A182B" w:rsidRPr="0015247C">
        <w:rPr>
          <w:rFonts w:ascii="Arial" w:hAnsi="Arial" w:cs="Arial"/>
          <w:sz w:val="24"/>
          <w:szCs w:val="24"/>
        </w:rPr>
        <w:t xml:space="preserve">de un atributo puede </w:t>
      </w:r>
      <w:r w:rsidR="00167315" w:rsidRPr="0015247C">
        <w:rPr>
          <w:rFonts w:ascii="Arial" w:hAnsi="Arial" w:cs="Arial"/>
          <w:sz w:val="24"/>
          <w:szCs w:val="24"/>
        </w:rPr>
        <w:t xml:space="preserve">ser compensada </w:t>
      </w:r>
      <w:r w:rsidR="004A182B" w:rsidRPr="0015247C">
        <w:rPr>
          <w:rFonts w:ascii="Arial" w:hAnsi="Arial" w:cs="Arial"/>
          <w:sz w:val="24"/>
          <w:szCs w:val="24"/>
        </w:rPr>
        <w:t xml:space="preserve">por </w:t>
      </w:r>
      <w:r w:rsidR="00167315" w:rsidRPr="0015247C">
        <w:rPr>
          <w:rFonts w:ascii="Arial" w:hAnsi="Arial" w:cs="Arial"/>
          <w:sz w:val="24"/>
          <w:szCs w:val="24"/>
        </w:rPr>
        <w:t>el dominio</w:t>
      </w:r>
      <w:r w:rsidR="00F75873" w:rsidRPr="0015247C">
        <w:rPr>
          <w:rFonts w:ascii="Arial" w:hAnsi="Arial" w:cs="Arial"/>
          <w:sz w:val="24"/>
          <w:szCs w:val="24"/>
        </w:rPr>
        <w:t xml:space="preserve"> de otros atributos, (p</w:t>
      </w:r>
      <w:r w:rsidR="00882616" w:rsidRPr="0015247C">
        <w:rPr>
          <w:rFonts w:ascii="Arial" w:hAnsi="Arial" w:cs="Arial"/>
          <w:sz w:val="24"/>
          <w:szCs w:val="24"/>
        </w:rPr>
        <w:t>or ejemplo, algunos</w:t>
      </w:r>
      <w:r w:rsidR="004A182B" w:rsidRPr="0015247C">
        <w:rPr>
          <w:rFonts w:ascii="Arial" w:hAnsi="Arial" w:cs="Arial"/>
          <w:sz w:val="24"/>
          <w:szCs w:val="24"/>
        </w:rPr>
        <w:t xml:space="preserve"> CDM asumen que el dominio de los atributos tiene un efecto aditivo</w:t>
      </w:r>
      <w:r w:rsidR="00F75873" w:rsidRPr="0015247C">
        <w:rPr>
          <w:rFonts w:ascii="Arial" w:hAnsi="Arial" w:cs="Arial"/>
          <w:sz w:val="24"/>
          <w:szCs w:val="24"/>
        </w:rPr>
        <w:t xml:space="preserve"> </w:t>
      </w:r>
      <w:r w:rsidR="00F75873" w:rsidRPr="0015247C">
        <w:rPr>
          <w:rFonts w:ascii="Arial" w:hAnsi="Arial" w:cs="Arial"/>
          <w:sz w:val="24"/>
          <w:szCs w:val="24"/>
          <w:highlight w:val="yellow"/>
        </w:rPr>
        <w:t>referencias</w:t>
      </w:r>
      <w:r w:rsidR="00F75873" w:rsidRPr="0015247C">
        <w:rPr>
          <w:rFonts w:ascii="Arial" w:hAnsi="Arial" w:cs="Arial"/>
          <w:sz w:val="24"/>
          <w:szCs w:val="24"/>
        </w:rPr>
        <w:t>)</w:t>
      </w:r>
      <w:r w:rsidR="004A182B" w:rsidRPr="0015247C">
        <w:rPr>
          <w:rFonts w:ascii="Arial" w:hAnsi="Arial" w:cs="Arial"/>
          <w:sz w:val="24"/>
          <w:szCs w:val="24"/>
        </w:rPr>
        <w:t xml:space="preserve">. </w:t>
      </w:r>
    </w:p>
    <w:p w14:paraId="0BB90217" w14:textId="4C0D0E09" w:rsidR="00E72881" w:rsidRDefault="00882616" w:rsidP="0015247C">
      <w:pPr>
        <w:spacing w:line="360" w:lineRule="auto"/>
        <w:jc w:val="both"/>
        <w:rPr>
          <w:rFonts w:ascii="Arial" w:hAnsi="Arial" w:cs="Arial"/>
          <w:sz w:val="24"/>
          <w:szCs w:val="24"/>
        </w:rPr>
      </w:pPr>
      <w:r w:rsidRPr="0015247C">
        <w:rPr>
          <w:rFonts w:ascii="Arial" w:hAnsi="Arial" w:cs="Arial"/>
          <w:sz w:val="24"/>
          <w:szCs w:val="24"/>
        </w:rPr>
        <w:t>Algunos de los</w:t>
      </w:r>
      <w:r w:rsidR="004A182B" w:rsidRPr="0015247C">
        <w:rPr>
          <w:rFonts w:ascii="Arial" w:hAnsi="Arial" w:cs="Arial"/>
          <w:sz w:val="24"/>
          <w:szCs w:val="24"/>
        </w:rPr>
        <w:t xml:space="preserve"> CDM</w:t>
      </w:r>
      <w:r w:rsidRPr="0015247C">
        <w:rPr>
          <w:rFonts w:ascii="Arial" w:hAnsi="Arial" w:cs="Arial"/>
          <w:sz w:val="24"/>
          <w:szCs w:val="24"/>
        </w:rPr>
        <w:t xml:space="preserve">s más desarrollados y utilizados en la literatura son </w:t>
      </w:r>
      <w:r w:rsidR="004A182B" w:rsidRPr="0015247C">
        <w:rPr>
          <w:rFonts w:ascii="Arial" w:hAnsi="Arial" w:cs="Arial"/>
          <w:sz w:val="24"/>
          <w:szCs w:val="24"/>
        </w:rPr>
        <w:t>el modelo</w:t>
      </w:r>
      <w:r w:rsidR="006937DC" w:rsidRPr="0015247C">
        <w:rPr>
          <w:rFonts w:ascii="Arial" w:hAnsi="Arial" w:cs="Arial"/>
          <w:sz w:val="24"/>
          <w:szCs w:val="24"/>
        </w:rPr>
        <w:t xml:space="preserve"> conjuntivo</w:t>
      </w:r>
      <w:r w:rsidR="004A182B" w:rsidRPr="0015247C">
        <w:rPr>
          <w:rFonts w:ascii="Arial" w:hAnsi="Arial" w:cs="Arial"/>
          <w:sz w:val="24"/>
          <w:szCs w:val="24"/>
        </w:rPr>
        <w:t xml:space="preserve"> DINA (entrada determinística, ruidosa "y" puerta; </w:t>
      </w:r>
      <w:commentRangeStart w:id="11"/>
      <w:r w:rsidR="004A182B" w:rsidRPr="0015247C">
        <w:rPr>
          <w:rFonts w:ascii="Arial" w:hAnsi="Arial" w:cs="Arial"/>
          <w:sz w:val="24"/>
          <w:szCs w:val="24"/>
        </w:rPr>
        <w:t>Junker &amp; Sijtsma, 2001</w:t>
      </w:r>
      <w:commentRangeEnd w:id="11"/>
      <w:r w:rsidR="00167315" w:rsidRPr="0015247C">
        <w:rPr>
          <w:rStyle w:val="Refdecomentario"/>
          <w:rFonts w:ascii="Arial" w:hAnsi="Arial" w:cs="Arial"/>
          <w:sz w:val="24"/>
          <w:szCs w:val="24"/>
        </w:rPr>
        <w:commentReference w:id="11"/>
      </w:r>
      <w:r w:rsidR="006937DC" w:rsidRPr="0015247C">
        <w:rPr>
          <w:rFonts w:ascii="Arial" w:hAnsi="Arial" w:cs="Arial"/>
          <w:sz w:val="24"/>
          <w:szCs w:val="24"/>
        </w:rPr>
        <w:t xml:space="preserve">; de la Torre, 2009) y su variante disyuntiva, el modelo </w:t>
      </w:r>
      <w:r w:rsidR="004A182B" w:rsidRPr="0015247C">
        <w:rPr>
          <w:rFonts w:ascii="Arial" w:hAnsi="Arial" w:cs="Arial"/>
          <w:sz w:val="24"/>
          <w:szCs w:val="24"/>
        </w:rPr>
        <w:t xml:space="preserve">DINO (entrada determinística, ruidosa "o" puerta; Templin y Henson, 2006), y el A-CDM (CDM aditivo; de la Torre, 2011). Según Rupp, Templin y Henson, (2010), otros CDM bien conocidos son el modelo NIDA (determinista de entrada ruidosa y; Junker y Sijtsma, 2001, </w:t>
      </w:r>
      <w:commentRangeStart w:id="12"/>
      <w:r w:rsidR="004A182B" w:rsidRPr="0015247C">
        <w:rPr>
          <w:rFonts w:ascii="Arial" w:hAnsi="Arial" w:cs="Arial"/>
          <w:sz w:val="24"/>
          <w:szCs w:val="24"/>
        </w:rPr>
        <w:t>Maris, 1999</w:t>
      </w:r>
      <w:commentRangeEnd w:id="12"/>
      <w:r w:rsidR="00E455E1" w:rsidRPr="0015247C">
        <w:rPr>
          <w:rStyle w:val="Refdecomentario"/>
          <w:rFonts w:ascii="Arial" w:hAnsi="Arial" w:cs="Arial"/>
          <w:sz w:val="24"/>
          <w:szCs w:val="24"/>
        </w:rPr>
        <w:commentReference w:id="12"/>
      </w:r>
      <w:r w:rsidR="004A182B" w:rsidRPr="0015247C">
        <w:rPr>
          <w:rFonts w:ascii="Arial" w:hAnsi="Arial" w:cs="Arial"/>
          <w:sz w:val="24"/>
          <w:szCs w:val="24"/>
        </w:rPr>
        <w:t xml:space="preserve">), el NIDO (determinista de entrada ruidosa o, Templin, Henson, y Douglas, 2006), y el R-RUM (modelo unificado de reparación reducida; </w:t>
      </w:r>
      <w:commentRangeStart w:id="13"/>
      <w:r w:rsidR="004A182B" w:rsidRPr="0015247C">
        <w:rPr>
          <w:rFonts w:ascii="Arial" w:hAnsi="Arial" w:cs="Arial"/>
          <w:sz w:val="24"/>
          <w:szCs w:val="24"/>
        </w:rPr>
        <w:t>Hartz, 2002</w:t>
      </w:r>
      <w:commentRangeEnd w:id="13"/>
      <w:r w:rsidR="00E455E1" w:rsidRPr="0015247C">
        <w:rPr>
          <w:rStyle w:val="Refdecomentario"/>
          <w:rFonts w:ascii="Arial" w:hAnsi="Arial" w:cs="Arial"/>
          <w:sz w:val="24"/>
          <w:szCs w:val="24"/>
        </w:rPr>
        <w:commentReference w:id="13"/>
      </w:r>
      <w:r w:rsidR="004A182B" w:rsidRPr="0015247C">
        <w:rPr>
          <w:rFonts w:ascii="Arial" w:hAnsi="Arial" w:cs="Arial"/>
          <w:sz w:val="24"/>
          <w:szCs w:val="24"/>
        </w:rPr>
        <w:t xml:space="preserve">). Además, </w:t>
      </w:r>
      <w:r w:rsidR="00F75873" w:rsidRPr="0015247C">
        <w:rPr>
          <w:rFonts w:ascii="Arial" w:hAnsi="Arial" w:cs="Arial"/>
          <w:sz w:val="24"/>
          <w:szCs w:val="24"/>
        </w:rPr>
        <w:t>se</w:t>
      </w:r>
      <w:r w:rsidR="004A182B" w:rsidRPr="0015247C">
        <w:rPr>
          <w:rFonts w:ascii="Arial" w:hAnsi="Arial" w:cs="Arial"/>
          <w:sz w:val="24"/>
          <w:szCs w:val="24"/>
        </w:rPr>
        <w:t xml:space="preserve"> han propuesto CDM generales que respetan los supuestos de modelos específicos (véase, por ejemplo, Henson, Templin &amp; Willse, 2009; von Davier, 2005)</w:t>
      </w:r>
      <w:r w:rsidR="00F75873" w:rsidRPr="0015247C">
        <w:rPr>
          <w:rFonts w:ascii="Arial" w:hAnsi="Arial" w:cs="Arial"/>
          <w:sz w:val="24"/>
          <w:szCs w:val="24"/>
        </w:rPr>
        <w:t>, o bien, que funcionan como modelos generales, como es el caso de</w:t>
      </w:r>
      <w:r w:rsidR="004A182B" w:rsidRPr="0015247C">
        <w:rPr>
          <w:rFonts w:ascii="Arial" w:hAnsi="Arial" w:cs="Arial"/>
          <w:sz w:val="24"/>
          <w:szCs w:val="24"/>
        </w:rPr>
        <w:t>l modelo G-DINA (DINA generalizada; de la Tor</w:t>
      </w:r>
      <w:r w:rsidR="00C86609" w:rsidRPr="0015247C">
        <w:rPr>
          <w:rFonts w:ascii="Arial" w:hAnsi="Arial" w:cs="Arial"/>
          <w:sz w:val="24"/>
          <w:szCs w:val="24"/>
        </w:rPr>
        <w:t>re, 2011), el modelo de diagnóstico cognitivo</w:t>
      </w:r>
      <w:r w:rsidR="004A182B" w:rsidRPr="0015247C">
        <w:rPr>
          <w:rFonts w:ascii="Arial" w:hAnsi="Arial" w:cs="Arial"/>
          <w:sz w:val="24"/>
          <w:szCs w:val="24"/>
        </w:rPr>
        <w:t xml:space="preserve"> log-lineal (LCDM; </w:t>
      </w:r>
      <w:commentRangeStart w:id="14"/>
      <w:r w:rsidR="004A182B" w:rsidRPr="0015247C">
        <w:rPr>
          <w:rFonts w:ascii="Arial" w:hAnsi="Arial" w:cs="Arial"/>
          <w:sz w:val="24"/>
          <w:szCs w:val="24"/>
        </w:rPr>
        <w:t>Henson, Templin y Willse, 2009</w:t>
      </w:r>
      <w:commentRangeEnd w:id="14"/>
      <w:r w:rsidR="00167315" w:rsidRPr="0015247C">
        <w:rPr>
          <w:rStyle w:val="Refdecomentario"/>
          <w:rFonts w:ascii="Arial" w:hAnsi="Arial" w:cs="Arial"/>
          <w:sz w:val="24"/>
          <w:szCs w:val="24"/>
        </w:rPr>
        <w:commentReference w:id="14"/>
      </w:r>
      <w:r w:rsidR="004A182B" w:rsidRPr="0015247C">
        <w:rPr>
          <w:rFonts w:ascii="Arial" w:hAnsi="Arial" w:cs="Arial"/>
          <w:sz w:val="24"/>
          <w:szCs w:val="24"/>
        </w:rPr>
        <w:t>) y el modelo de diagnóstico general</w:t>
      </w:r>
      <w:r w:rsidR="00F75873" w:rsidRPr="0015247C">
        <w:rPr>
          <w:rFonts w:ascii="Arial" w:hAnsi="Arial" w:cs="Arial"/>
          <w:sz w:val="24"/>
          <w:szCs w:val="24"/>
        </w:rPr>
        <w:t xml:space="preserve"> (GDM; von Davier , 2005). Este último grupo de modelos, describe</w:t>
      </w:r>
      <w:r w:rsidR="004A182B" w:rsidRPr="0015247C">
        <w:rPr>
          <w:rFonts w:ascii="Arial" w:hAnsi="Arial" w:cs="Arial"/>
          <w:sz w:val="24"/>
          <w:szCs w:val="24"/>
        </w:rPr>
        <w:t xml:space="preserve"> la </w:t>
      </w:r>
      <w:r w:rsidR="004A182B" w:rsidRPr="0015247C">
        <w:rPr>
          <w:rFonts w:ascii="Arial" w:hAnsi="Arial" w:cs="Arial"/>
          <w:sz w:val="24"/>
          <w:szCs w:val="24"/>
        </w:rPr>
        <w:lastRenderedPageBreak/>
        <w:t>probabilidad de éxito en términos de la suma de los efectos debidos a la presencia de atributos específicos y sus interacciones.</w:t>
      </w:r>
    </w:p>
    <w:p w14:paraId="3038BDE9" w14:textId="77777777" w:rsidR="00254D71" w:rsidRPr="0015247C" w:rsidRDefault="00254D71" w:rsidP="0015247C">
      <w:pPr>
        <w:spacing w:line="360" w:lineRule="auto"/>
        <w:jc w:val="both"/>
        <w:rPr>
          <w:rFonts w:ascii="Arial" w:hAnsi="Arial" w:cs="Arial"/>
          <w:sz w:val="24"/>
          <w:szCs w:val="24"/>
        </w:rPr>
      </w:pPr>
    </w:p>
    <w:p w14:paraId="6B2EEEA2" w14:textId="5935E841" w:rsidR="00C20A7C" w:rsidRPr="00254D71" w:rsidRDefault="00F75873" w:rsidP="00254D71">
      <w:pPr>
        <w:spacing w:line="360" w:lineRule="auto"/>
        <w:ind w:firstLine="708"/>
        <w:jc w:val="both"/>
        <w:rPr>
          <w:rFonts w:ascii="Arial" w:hAnsi="Arial" w:cs="Arial"/>
          <w:b/>
          <w:sz w:val="24"/>
          <w:szCs w:val="24"/>
        </w:rPr>
      </w:pPr>
      <w:r w:rsidRPr="00254D71">
        <w:rPr>
          <w:rFonts w:ascii="Arial" w:hAnsi="Arial" w:cs="Arial"/>
          <w:b/>
          <w:sz w:val="24"/>
          <w:szCs w:val="24"/>
        </w:rPr>
        <w:t xml:space="preserve">Acerca del </w:t>
      </w:r>
      <w:commentRangeStart w:id="15"/>
      <w:r w:rsidR="00C20A7C" w:rsidRPr="00254D71">
        <w:rPr>
          <w:rFonts w:ascii="Arial" w:hAnsi="Arial" w:cs="Arial"/>
          <w:b/>
          <w:sz w:val="24"/>
          <w:szCs w:val="24"/>
        </w:rPr>
        <w:t>Modelo DINA</w:t>
      </w:r>
      <w:commentRangeEnd w:id="15"/>
      <w:r w:rsidR="00C66C85" w:rsidRPr="00254D71">
        <w:rPr>
          <w:rStyle w:val="Refdecomentario"/>
          <w:rFonts w:ascii="Arial" w:hAnsi="Arial" w:cs="Arial"/>
          <w:b/>
          <w:sz w:val="24"/>
          <w:szCs w:val="24"/>
        </w:rPr>
        <w:commentReference w:id="15"/>
      </w:r>
    </w:p>
    <w:p w14:paraId="6F04E049" w14:textId="459CE127" w:rsidR="00B30302" w:rsidRPr="0015247C" w:rsidRDefault="00B30302" w:rsidP="0015247C">
      <w:pPr>
        <w:spacing w:after="0" w:line="360" w:lineRule="auto"/>
        <w:jc w:val="both"/>
        <w:rPr>
          <w:rFonts w:ascii="Arial" w:hAnsi="Arial" w:cs="Arial"/>
          <w:sz w:val="24"/>
          <w:szCs w:val="24"/>
        </w:rPr>
      </w:pPr>
      <w:r w:rsidRPr="0015247C">
        <w:rPr>
          <w:rFonts w:ascii="Arial" w:hAnsi="Arial" w:cs="Arial"/>
          <w:sz w:val="24"/>
          <w:szCs w:val="24"/>
        </w:rPr>
        <w:t>El modelo DINA constituye uno de los modelos más sencillos dentro de la familia de los CDMs</w:t>
      </w:r>
      <w:r w:rsidR="00263A82">
        <w:rPr>
          <w:rFonts w:ascii="Arial" w:hAnsi="Arial" w:cs="Arial"/>
          <w:sz w:val="24"/>
          <w:szCs w:val="24"/>
        </w:rPr>
        <w:t xml:space="preserve"> </w:t>
      </w:r>
      <w:r w:rsidR="00263A82" w:rsidRPr="0015247C">
        <w:t>(Junker y Sijtsma, 2001)</w:t>
      </w:r>
      <w:r w:rsidRPr="0015247C">
        <w:rPr>
          <w:rFonts w:ascii="Arial" w:hAnsi="Arial" w:cs="Arial"/>
          <w:sz w:val="24"/>
          <w:szCs w:val="24"/>
        </w:rPr>
        <w:t xml:space="preserve">, pues </w:t>
      </w:r>
      <w:r w:rsidR="00476354" w:rsidRPr="0015247C">
        <w:rPr>
          <w:rFonts w:ascii="Arial" w:hAnsi="Arial" w:cs="Arial"/>
          <w:sz w:val="24"/>
          <w:szCs w:val="24"/>
        </w:rPr>
        <w:t>considera únicamente</w:t>
      </w:r>
      <w:r w:rsidRPr="0015247C">
        <w:rPr>
          <w:rFonts w:ascii="Arial" w:hAnsi="Arial" w:cs="Arial"/>
          <w:sz w:val="24"/>
          <w:szCs w:val="24"/>
        </w:rPr>
        <w:t xml:space="preserve"> dos parámetros</w:t>
      </w:r>
      <w:r w:rsidR="00476354" w:rsidRPr="0015247C">
        <w:rPr>
          <w:rFonts w:ascii="Arial" w:hAnsi="Arial" w:cs="Arial"/>
          <w:sz w:val="24"/>
          <w:szCs w:val="24"/>
        </w:rPr>
        <w:t xml:space="preserve"> libres por ítem, con el objetivo de</w:t>
      </w:r>
      <w:r w:rsidRPr="0015247C">
        <w:rPr>
          <w:rFonts w:ascii="Arial" w:hAnsi="Arial" w:cs="Arial"/>
          <w:sz w:val="24"/>
          <w:szCs w:val="24"/>
        </w:rPr>
        <w:t xml:space="preserve"> describ</w:t>
      </w:r>
      <w:r w:rsidR="00476354" w:rsidRPr="0015247C">
        <w:rPr>
          <w:rFonts w:ascii="Arial" w:hAnsi="Arial" w:cs="Arial"/>
          <w:sz w:val="24"/>
          <w:szCs w:val="24"/>
        </w:rPr>
        <w:t>ir</w:t>
      </w:r>
      <w:r w:rsidRPr="0015247C">
        <w:rPr>
          <w:rFonts w:ascii="Arial" w:hAnsi="Arial" w:cs="Arial"/>
          <w:sz w:val="24"/>
          <w:szCs w:val="24"/>
        </w:rPr>
        <w:t xml:space="preserve"> la probabilidad de que los aciertos o errores registrados no estén relacionados con el grado de dominio que los sustentantes tiene</w:t>
      </w:r>
      <w:r w:rsidR="00476354" w:rsidRPr="0015247C">
        <w:rPr>
          <w:rFonts w:ascii="Arial" w:hAnsi="Arial" w:cs="Arial"/>
          <w:sz w:val="24"/>
          <w:szCs w:val="24"/>
        </w:rPr>
        <w:t>n en las habilidades re</w:t>
      </w:r>
      <w:r w:rsidR="00873C4D" w:rsidRPr="0015247C">
        <w:rPr>
          <w:rFonts w:ascii="Arial" w:hAnsi="Arial" w:cs="Arial"/>
          <w:sz w:val="24"/>
          <w:szCs w:val="24"/>
        </w:rPr>
        <w:t>queridas. Estos parámetros</w:t>
      </w:r>
      <w:r w:rsidR="00476354" w:rsidRPr="0015247C">
        <w:rPr>
          <w:rFonts w:ascii="Arial" w:hAnsi="Arial" w:cs="Arial"/>
          <w:sz w:val="24"/>
          <w:szCs w:val="24"/>
        </w:rPr>
        <w:t xml:space="preserve">, </w:t>
      </w:r>
      <w:r w:rsidR="00873C4D" w:rsidRPr="0015247C">
        <w:rPr>
          <w:rFonts w:ascii="Arial" w:hAnsi="Arial" w:cs="Arial"/>
          <w:sz w:val="24"/>
          <w:szCs w:val="24"/>
        </w:rPr>
        <w:t xml:space="preserve">conocidos como </w:t>
      </w:r>
      <w:r w:rsidRPr="0015247C">
        <w:rPr>
          <w:rFonts w:ascii="Arial" w:hAnsi="Arial" w:cs="Arial"/>
          <w:sz w:val="24"/>
          <w:szCs w:val="24"/>
        </w:rPr>
        <w:t>parámetro de adivinación y parámetro de desliz, refieren a la probabilidad de obtener un acierto aún sin dominar las habilidades necesarias</w:t>
      </w:r>
      <w:r w:rsidR="00873C4D" w:rsidRPr="0015247C">
        <w:rPr>
          <w:rFonts w:ascii="Arial" w:hAnsi="Arial" w:cs="Arial"/>
          <w:sz w:val="24"/>
          <w:szCs w:val="24"/>
        </w:rPr>
        <w:t xml:space="preserve">, (es decir, de “atinarle por </w:t>
      </w:r>
      <w:r w:rsidRPr="0015247C">
        <w:rPr>
          <w:rFonts w:ascii="Arial" w:hAnsi="Arial" w:cs="Arial"/>
          <w:sz w:val="24"/>
          <w:szCs w:val="24"/>
        </w:rPr>
        <w:t>por puro azar”</w:t>
      </w:r>
      <w:r w:rsidR="00873C4D" w:rsidRPr="0015247C">
        <w:rPr>
          <w:rFonts w:ascii="Arial" w:hAnsi="Arial" w:cs="Arial"/>
          <w:sz w:val="24"/>
          <w:szCs w:val="24"/>
        </w:rPr>
        <w:t xml:space="preserve"> a la respuesta correcta)</w:t>
      </w:r>
      <w:r w:rsidRPr="0015247C">
        <w:rPr>
          <w:rFonts w:ascii="Arial" w:hAnsi="Arial" w:cs="Arial"/>
          <w:sz w:val="24"/>
          <w:szCs w:val="24"/>
        </w:rPr>
        <w:t>, y la probabilidad de errar el ítem aún dominando las habilidades necesarias</w:t>
      </w:r>
      <w:r w:rsidR="00873C4D" w:rsidRPr="0015247C">
        <w:rPr>
          <w:rFonts w:ascii="Arial" w:hAnsi="Arial" w:cs="Arial"/>
          <w:sz w:val="24"/>
          <w:szCs w:val="24"/>
        </w:rPr>
        <w:t>, (en otras palabras, de cometer un “desliz” al momento de seleccionar una respuesta).</w:t>
      </w:r>
    </w:p>
    <w:p w14:paraId="05BD5F71" w14:textId="77777777" w:rsidR="00873C4D" w:rsidRPr="0015247C" w:rsidRDefault="00873C4D" w:rsidP="0015247C">
      <w:pPr>
        <w:spacing w:after="0" w:line="360" w:lineRule="auto"/>
        <w:jc w:val="both"/>
        <w:rPr>
          <w:rFonts w:ascii="Arial" w:hAnsi="Arial" w:cs="Arial"/>
          <w:sz w:val="24"/>
          <w:szCs w:val="24"/>
        </w:rPr>
      </w:pPr>
    </w:p>
    <w:p w14:paraId="5D8796C4" w14:textId="146CBF6E" w:rsidR="00873C4D" w:rsidRPr="0015247C" w:rsidRDefault="00873C4D" w:rsidP="0015247C">
      <w:pPr>
        <w:spacing w:after="0" w:line="360" w:lineRule="auto"/>
        <w:jc w:val="both"/>
        <w:rPr>
          <w:rFonts w:ascii="Arial" w:hAnsi="Arial" w:cs="Arial"/>
          <w:sz w:val="24"/>
          <w:szCs w:val="24"/>
        </w:rPr>
      </w:pPr>
      <w:r w:rsidRPr="0015247C">
        <w:rPr>
          <w:rFonts w:ascii="Arial" w:hAnsi="Arial" w:cs="Arial"/>
          <w:sz w:val="24"/>
          <w:szCs w:val="24"/>
        </w:rPr>
        <w:t xml:space="preserve">El modelo DINA se expresa a </w:t>
      </w:r>
      <w:r w:rsidR="00F73BD5" w:rsidRPr="0015247C">
        <w:rPr>
          <w:rFonts w:ascii="Arial" w:hAnsi="Arial" w:cs="Arial"/>
          <w:sz w:val="24"/>
          <w:szCs w:val="24"/>
        </w:rPr>
        <w:t>partir de la siguiente ecuación,</w:t>
      </w:r>
    </w:p>
    <w:p w14:paraId="3549A1EA" w14:textId="77777777" w:rsidR="00873C4D" w:rsidRPr="0015247C" w:rsidRDefault="00873C4D" w:rsidP="0015247C">
      <w:pPr>
        <w:spacing w:after="0" w:line="360" w:lineRule="auto"/>
        <w:jc w:val="both"/>
        <w:rPr>
          <w:rFonts w:ascii="Arial" w:hAnsi="Arial" w:cs="Arial"/>
          <w:sz w:val="24"/>
          <w:szCs w:val="24"/>
        </w:rPr>
      </w:pPr>
    </w:p>
    <w:p w14:paraId="2B08A520" w14:textId="4F958EDF" w:rsidR="00873C4D" w:rsidRPr="0015247C" w:rsidRDefault="006E6424" w:rsidP="0015247C">
      <w:pPr>
        <w:pStyle w:val="Prrafodelista"/>
        <w:numPr>
          <w:ilvl w:val="0"/>
          <w:numId w:val="1"/>
        </w:numPr>
        <w:spacing w:after="0" w:line="360" w:lineRule="auto"/>
        <w:jc w:val="center"/>
        <w:rPr>
          <w:rFonts w:ascii="Arial" w:eastAsiaTheme="minorEastAsia"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i</m:t>
            </m:r>
          </m:sub>
        </m:sSub>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P</m:t>
        </m:r>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pi</m:t>
                </m:r>
              </m:sub>
            </m:sSub>
            <m:r>
              <w:rPr>
                <w:rFonts w:ascii="Cambria Math" w:hAnsi="Cambria Math" w:cs="Arial"/>
                <w:sz w:val="24"/>
                <w:szCs w:val="24"/>
              </w:rPr>
              <m:t>=1</m:t>
            </m:r>
          </m:e>
          <m:e>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e>
        </m:d>
        <m:r>
          <w:rPr>
            <w:rFonts w:ascii="Cambria Math" w:hAnsi="Cambria Math" w:cs="Arial"/>
            <w:sz w:val="24"/>
            <w:szCs w:val="24"/>
          </w:rPr>
          <m:t>=</m:t>
        </m:r>
        <m:sSubSup>
          <m:sSubSupPr>
            <m:ctrlPr>
              <w:rPr>
                <w:rFonts w:ascii="Cambria Math" w:hAnsi="Cambria Math" w:cs="Arial"/>
                <w:i/>
                <w:sz w:val="24"/>
                <w:szCs w:val="24"/>
              </w:rPr>
            </m:ctrlPr>
          </m:sSubSupPr>
          <m:e>
            <m:r>
              <w:rPr>
                <w:rFonts w:ascii="Cambria Math" w:hAnsi="Cambria Math" w:cs="Arial"/>
                <w:sz w:val="24"/>
                <w:szCs w:val="24"/>
              </w:rPr>
              <m:t>g</m:t>
            </m:r>
          </m:e>
          <m:sub>
            <m:r>
              <w:rPr>
                <w:rFonts w:ascii="Cambria Math" w:hAnsi="Cambria Math" w:cs="Arial"/>
                <w:sz w:val="24"/>
                <w:szCs w:val="24"/>
              </w:rPr>
              <m:t>i</m:t>
            </m:r>
          </m:sub>
          <m:sup>
            <m:d>
              <m:dPr>
                <m:ctrlPr>
                  <w:rPr>
                    <w:rFonts w:ascii="Cambria Math" w:hAnsi="Cambria Math" w:cs="Arial"/>
                    <w:i/>
                    <w:sz w:val="24"/>
                    <w:szCs w:val="24"/>
                  </w:rPr>
                </m:ctrlPr>
              </m:d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e>
            </m:d>
          </m:sup>
        </m:sSubSup>
        <m:sSup>
          <m:sSupPr>
            <m:ctrlPr>
              <w:rPr>
                <w:rFonts w:ascii="Cambria Math" w:hAnsi="Cambria Math" w:cs="Arial"/>
                <w:i/>
                <w:sz w:val="24"/>
                <w:szCs w:val="24"/>
              </w:rPr>
            </m:ctrlPr>
          </m:sSupPr>
          <m:e>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r>
              <w:rPr>
                <w:rFonts w:ascii="Cambria Math" w:hAnsi="Cambria Math" w:cs="Arial"/>
                <w:sz w:val="24"/>
                <w:szCs w:val="24"/>
              </w:rPr>
              <m:t>)</m:t>
            </m:r>
          </m:e>
          <m:sup>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pi</m:t>
                </m:r>
              </m:sub>
            </m:sSub>
          </m:sup>
        </m:sSup>
      </m:oMath>
    </w:p>
    <w:p w14:paraId="6C955BC5" w14:textId="77777777" w:rsidR="00F73BD5" w:rsidRPr="0015247C" w:rsidRDefault="00F73BD5" w:rsidP="0015247C">
      <w:pPr>
        <w:spacing w:after="0" w:line="360" w:lineRule="auto"/>
        <w:rPr>
          <w:rFonts w:ascii="Arial" w:hAnsi="Arial" w:cs="Arial"/>
          <w:sz w:val="24"/>
          <w:szCs w:val="24"/>
        </w:rPr>
      </w:pPr>
    </w:p>
    <w:p w14:paraId="7A5BFC7E" w14:textId="43E2FB05" w:rsidR="00F73BD5" w:rsidRPr="0015247C" w:rsidRDefault="00F73BD5" w:rsidP="0015247C">
      <w:pPr>
        <w:spacing w:after="0" w:line="360" w:lineRule="auto"/>
        <w:rPr>
          <w:rFonts w:ascii="Arial" w:hAnsi="Arial" w:cs="Arial"/>
          <w:sz w:val="24"/>
          <w:szCs w:val="24"/>
        </w:rPr>
      </w:pPr>
      <w:r w:rsidRPr="0015247C">
        <w:rPr>
          <w:rFonts w:ascii="Arial" w:hAnsi="Arial" w:cs="Arial"/>
          <w:sz w:val="24"/>
          <w:szCs w:val="24"/>
        </w:rPr>
        <w:t>De acuerdo con la Ecuación 1, el modelo DINA está compuesto por los siguientes elementos:</w:t>
      </w:r>
    </w:p>
    <w:p w14:paraId="75C4DA7C" w14:textId="77777777" w:rsidR="00F73BD5" w:rsidRPr="0015247C" w:rsidRDefault="00F73BD5" w:rsidP="0015247C">
      <w:pPr>
        <w:spacing w:after="0" w:line="360" w:lineRule="auto"/>
        <w:rPr>
          <w:rFonts w:ascii="Arial" w:hAnsi="Arial" w:cs="Arial"/>
          <w:sz w:val="24"/>
          <w:szCs w:val="24"/>
        </w:rPr>
      </w:pPr>
    </w:p>
    <w:p w14:paraId="612AE382" w14:textId="7FF01FAE" w:rsidR="00B30302" w:rsidRPr="0015247C" w:rsidRDefault="00B30302" w:rsidP="0015247C">
      <w:pPr>
        <w:spacing w:after="0" w:line="360" w:lineRule="auto"/>
        <w:jc w:val="both"/>
        <w:rPr>
          <w:rFonts w:ascii="Arial" w:hAnsi="Arial" w:cs="Arial"/>
          <w:sz w:val="24"/>
          <w:szCs w:val="24"/>
        </w:rPr>
      </w:pPr>
      <w:r w:rsidRPr="0015247C">
        <w:rPr>
          <w:rFonts w:ascii="Arial" w:hAnsi="Arial" w:cs="Arial"/>
          <w:sz w:val="24"/>
          <w:szCs w:val="24"/>
        </w:rPr>
        <w:t xml:space="preserve">1.- Una variable binaria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ij</m:t>
            </m:r>
          </m:sub>
        </m:sSub>
      </m:oMath>
      <w:r w:rsidR="00F73BD5" w:rsidRPr="0015247C">
        <w:rPr>
          <w:rFonts w:ascii="Arial" w:eastAsiaTheme="minorEastAsia" w:hAnsi="Arial" w:cs="Arial"/>
          <w:sz w:val="24"/>
          <w:szCs w:val="24"/>
        </w:rPr>
        <w:t xml:space="preserve"> </w:t>
      </w:r>
      <w:r w:rsidR="00F73BD5" w:rsidRPr="0015247C">
        <w:rPr>
          <w:rFonts w:ascii="Arial" w:hAnsi="Arial" w:cs="Arial"/>
          <w:sz w:val="24"/>
          <w:szCs w:val="24"/>
        </w:rPr>
        <w:t xml:space="preserve">para indicar </w:t>
      </w:r>
      <w:r w:rsidR="005D36C2" w:rsidRPr="0015247C">
        <w:rPr>
          <w:rFonts w:ascii="Arial" w:hAnsi="Arial" w:cs="Arial"/>
          <w:sz w:val="24"/>
          <w:szCs w:val="24"/>
        </w:rPr>
        <w:t xml:space="preserve">si </w:t>
      </w:r>
      <w:r w:rsidR="00F73BD5" w:rsidRPr="0015247C">
        <w:rPr>
          <w:rFonts w:ascii="Arial" w:eastAsiaTheme="minorEastAsia" w:hAnsi="Arial" w:cs="Arial"/>
          <w:sz w:val="24"/>
          <w:szCs w:val="24"/>
        </w:rPr>
        <w:t xml:space="preserve">la persona </w:t>
      </w:r>
      <m:oMath>
        <m:r>
          <w:rPr>
            <w:rFonts w:ascii="Cambria Math" w:eastAsiaTheme="minorEastAsia" w:hAnsi="Cambria Math" w:cs="Arial"/>
            <w:sz w:val="24"/>
            <w:szCs w:val="24"/>
          </w:rPr>
          <m:t>p</m:t>
        </m:r>
      </m:oMath>
      <w:r w:rsidRPr="0015247C">
        <w:rPr>
          <w:rFonts w:ascii="Arial" w:hAnsi="Arial" w:cs="Arial"/>
          <w:sz w:val="24"/>
          <w:szCs w:val="24"/>
        </w:rPr>
        <w:t xml:space="preserve"> obtuvo un acierto (1) o un error (0)</w:t>
      </w:r>
      <w:r w:rsidR="005D36C2" w:rsidRPr="0015247C">
        <w:rPr>
          <w:rFonts w:ascii="Arial" w:hAnsi="Arial" w:cs="Arial"/>
          <w:sz w:val="24"/>
          <w:szCs w:val="24"/>
        </w:rPr>
        <w:t xml:space="preserve"> en el ítem </w:t>
      </w:r>
      <m:oMath>
        <m:r>
          <w:rPr>
            <w:rFonts w:ascii="Cambria Math" w:hAnsi="Cambria Math" w:cs="Arial"/>
            <w:sz w:val="24"/>
            <w:szCs w:val="24"/>
          </w:rPr>
          <m:t>i</m:t>
        </m:r>
      </m:oMath>
      <w:r w:rsidR="00F73BD5" w:rsidRPr="0015247C">
        <w:rPr>
          <w:rFonts w:ascii="Arial" w:hAnsi="Arial" w:cs="Arial"/>
          <w:sz w:val="24"/>
          <w:szCs w:val="24"/>
        </w:rPr>
        <w:t>. Esto implica la existencia de</w:t>
      </w:r>
      <w:r w:rsidRPr="0015247C">
        <w:rPr>
          <w:rFonts w:ascii="Arial" w:hAnsi="Arial" w:cs="Arial"/>
          <w:sz w:val="24"/>
          <w:szCs w:val="24"/>
        </w:rPr>
        <w:t xml:space="preserve"> un vector Y compuesto por </w:t>
      </w:r>
      <m:oMath>
        <m:r>
          <w:rPr>
            <w:rFonts w:ascii="Cambria Math" w:hAnsi="Cambria Math" w:cs="Arial"/>
            <w:sz w:val="24"/>
            <w:szCs w:val="24"/>
          </w:rPr>
          <m:t>p</m:t>
        </m:r>
      </m:oMath>
      <w:r w:rsidRPr="0015247C">
        <w:rPr>
          <w:rFonts w:ascii="Arial" w:hAnsi="Arial" w:cs="Arial"/>
          <w:sz w:val="24"/>
          <w:szCs w:val="24"/>
        </w:rPr>
        <w:t xml:space="preserve"> filas e </w:t>
      </w:r>
      <m:oMath>
        <m:r>
          <w:rPr>
            <w:rFonts w:ascii="Cambria Math" w:hAnsi="Cambria Math" w:cs="Arial"/>
            <w:sz w:val="24"/>
            <w:szCs w:val="24"/>
          </w:rPr>
          <m:t>i</m:t>
        </m:r>
      </m:oMath>
      <w:r w:rsidRPr="0015247C">
        <w:rPr>
          <w:rFonts w:ascii="Arial" w:hAnsi="Arial" w:cs="Arial"/>
          <w:sz w:val="24"/>
          <w:szCs w:val="24"/>
        </w:rPr>
        <w:t xml:space="preserve"> columnas</w:t>
      </w:r>
      <w:r w:rsidR="00A349FE" w:rsidRPr="0015247C">
        <w:rPr>
          <w:rFonts w:ascii="Arial" w:hAnsi="Arial" w:cs="Arial"/>
          <w:sz w:val="24"/>
          <w:szCs w:val="24"/>
        </w:rPr>
        <w:t xml:space="preserve">, donde se concentran </w:t>
      </w:r>
      <w:r w:rsidRPr="0015247C">
        <w:rPr>
          <w:rFonts w:ascii="Arial" w:hAnsi="Arial" w:cs="Arial"/>
          <w:sz w:val="24"/>
          <w:szCs w:val="24"/>
        </w:rPr>
        <w:t>los aciertos</w:t>
      </w:r>
      <w:r w:rsidR="00A349FE" w:rsidRPr="0015247C">
        <w:rPr>
          <w:rFonts w:ascii="Arial" w:hAnsi="Arial" w:cs="Arial"/>
          <w:sz w:val="24"/>
          <w:szCs w:val="24"/>
        </w:rPr>
        <w:t xml:space="preserve"> y errores</w:t>
      </w:r>
      <w:r w:rsidRPr="0015247C">
        <w:rPr>
          <w:rFonts w:ascii="Arial" w:hAnsi="Arial" w:cs="Arial"/>
          <w:sz w:val="24"/>
          <w:szCs w:val="24"/>
        </w:rPr>
        <w:t xml:space="preserve"> obtenidos por cada persona en cada ítem.</w:t>
      </w:r>
    </w:p>
    <w:p w14:paraId="69572537" w14:textId="77777777" w:rsidR="007F3FAF" w:rsidRPr="0015247C" w:rsidRDefault="007F3FAF" w:rsidP="0015247C">
      <w:pPr>
        <w:spacing w:after="0" w:line="360" w:lineRule="auto"/>
        <w:jc w:val="both"/>
        <w:rPr>
          <w:rFonts w:ascii="Arial" w:hAnsi="Arial" w:cs="Arial"/>
          <w:sz w:val="24"/>
          <w:szCs w:val="24"/>
        </w:rPr>
      </w:pPr>
    </w:p>
    <w:p w14:paraId="4566CB17" w14:textId="5119CF0A" w:rsidR="00B30302" w:rsidRPr="0015247C" w:rsidRDefault="005D36C2" w:rsidP="0015247C">
      <w:pPr>
        <w:spacing w:after="0" w:line="360" w:lineRule="auto"/>
        <w:jc w:val="both"/>
        <w:rPr>
          <w:rFonts w:ascii="Arial" w:hAnsi="Arial" w:cs="Arial"/>
          <w:sz w:val="24"/>
          <w:szCs w:val="24"/>
        </w:rPr>
      </w:pPr>
      <w:r w:rsidRPr="0015247C">
        <w:rPr>
          <w:rFonts w:ascii="Arial" w:hAnsi="Arial" w:cs="Arial"/>
          <w:sz w:val="24"/>
          <w:szCs w:val="24"/>
        </w:rPr>
        <w:t xml:space="preserve">2.- Un vector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m:t>
            </m:r>
          </m:sub>
        </m:sSub>
      </m:oMath>
      <w:r w:rsidRPr="0015247C">
        <w:rPr>
          <w:rFonts w:ascii="Arial" w:eastAsiaTheme="minorEastAsia" w:hAnsi="Arial" w:cs="Arial"/>
          <w:sz w:val="24"/>
          <w:szCs w:val="24"/>
        </w:rPr>
        <w:t xml:space="preserve"> que contiene a la</w:t>
      </w:r>
      <w:r w:rsidR="00B30302" w:rsidRPr="0015247C">
        <w:rPr>
          <w:rFonts w:ascii="Arial" w:hAnsi="Arial" w:cs="Arial"/>
          <w:sz w:val="24"/>
          <w:szCs w:val="24"/>
        </w:rPr>
        <w:t xml:space="preserve"> variable binaria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ph</m:t>
            </m:r>
          </m:sub>
        </m:sSub>
      </m:oMath>
      <w:r w:rsidR="00B30302" w:rsidRPr="0015247C">
        <w:rPr>
          <w:rFonts w:ascii="Arial" w:hAnsi="Arial" w:cs="Arial"/>
          <w:sz w:val="24"/>
          <w:szCs w:val="24"/>
        </w:rPr>
        <w:t xml:space="preserve"> que </w:t>
      </w:r>
      <w:r w:rsidRPr="0015247C">
        <w:rPr>
          <w:rFonts w:ascii="Arial" w:hAnsi="Arial" w:cs="Arial"/>
          <w:sz w:val="24"/>
          <w:szCs w:val="24"/>
        </w:rPr>
        <w:t xml:space="preserve">señala si la persona </w:t>
      </w:r>
      <m:oMath>
        <m:r>
          <w:rPr>
            <w:rFonts w:ascii="Cambria Math" w:hAnsi="Cambria Math" w:cs="Arial"/>
            <w:sz w:val="24"/>
            <w:szCs w:val="24"/>
          </w:rPr>
          <m:t>p</m:t>
        </m:r>
      </m:oMath>
      <w:r w:rsidR="00B30302" w:rsidRPr="0015247C">
        <w:rPr>
          <w:rFonts w:ascii="Arial" w:hAnsi="Arial" w:cs="Arial"/>
          <w:sz w:val="24"/>
          <w:szCs w:val="24"/>
        </w:rPr>
        <w:t xml:space="preserve"> </w:t>
      </w:r>
      <w:r w:rsidRPr="0015247C">
        <w:rPr>
          <w:rFonts w:ascii="Arial" w:hAnsi="Arial" w:cs="Arial"/>
          <w:sz w:val="24"/>
          <w:szCs w:val="24"/>
        </w:rPr>
        <w:t>domina (1) o no (0) el subdominio</w:t>
      </w:r>
      <w:r w:rsidR="00B30302" w:rsidRPr="0015247C">
        <w:rPr>
          <w:rFonts w:ascii="Arial" w:hAnsi="Arial" w:cs="Arial"/>
          <w:sz w:val="24"/>
          <w:szCs w:val="24"/>
        </w:rPr>
        <w:t xml:space="preserve"> </w:t>
      </w:r>
      <m:oMath>
        <m:r>
          <w:rPr>
            <w:rFonts w:ascii="Cambria Math" w:hAnsi="Cambria Math" w:cs="Arial"/>
            <w:sz w:val="24"/>
            <w:szCs w:val="24"/>
          </w:rPr>
          <m:t>h</m:t>
        </m:r>
      </m:oMath>
      <w:r w:rsidR="00B30302" w:rsidRPr="0015247C">
        <w:rPr>
          <w:rFonts w:ascii="Arial" w:hAnsi="Arial" w:cs="Arial"/>
          <w:sz w:val="24"/>
          <w:szCs w:val="24"/>
        </w:rPr>
        <w:t xml:space="preserve"> </w:t>
      </w:r>
      <w:r w:rsidRPr="0015247C">
        <w:rPr>
          <w:rFonts w:ascii="Arial" w:hAnsi="Arial" w:cs="Arial"/>
          <w:sz w:val="24"/>
          <w:szCs w:val="24"/>
        </w:rPr>
        <w:t>evaluado</w:t>
      </w:r>
      <w:r w:rsidR="00B30302" w:rsidRPr="0015247C">
        <w:rPr>
          <w:rFonts w:ascii="Arial" w:hAnsi="Arial" w:cs="Arial"/>
          <w:sz w:val="24"/>
          <w:szCs w:val="24"/>
        </w:rPr>
        <w:t xml:space="preserve"> </w:t>
      </w:r>
      <w:r w:rsidRPr="0015247C">
        <w:rPr>
          <w:rFonts w:ascii="Arial" w:hAnsi="Arial" w:cs="Arial"/>
          <w:sz w:val="24"/>
          <w:szCs w:val="24"/>
        </w:rPr>
        <w:t xml:space="preserve">en la </w:t>
      </w:r>
      <w:r w:rsidR="00B30302" w:rsidRPr="0015247C">
        <w:rPr>
          <w:rFonts w:ascii="Arial" w:hAnsi="Arial" w:cs="Arial"/>
          <w:sz w:val="24"/>
          <w:szCs w:val="24"/>
        </w:rPr>
        <w:t>prueba.</w:t>
      </w:r>
      <w:r w:rsidRPr="0015247C">
        <w:rPr>
          <w:rFonts w:ascii="Arial" w:hAnsi="Arial" w:cs="Arial"/>
          <w:sz w:val="24"/>
          <w:szCs w:val="24"/>
        </w:rPr>
        <w:t xml:space="preserve"> Al conjunto de dominios </w:t>
      </w:r>
      <w:r w:rsidRPr="0015247C">
        <w:rPr>
          <w:rFonts w:ascii="Arial" w:hAnsi="Arial" w:cs="Arial"/>
          <w:sz w:val="24"/>
          <w:szCs w:val="24"/>
        </w:rPr>
        <w:lastRenderedPageBreak/>
        <w:t>evaluados suele referírseles, en el marco de los CDM, como habilidades, conocimientos o atributos contenidos en el dominio general evaluado por la prueba.</w:t>
      </w:r>
    </w:p>
    <w:p w14:paraId="1F7E6A07" w14:textId="77777777" w:rsidR="007F3FAF" w:rsidRPr="0015247C" w:rsidRDefault="007F3FAF" w:rsidP="0015247C">
      <w:pPr>
        <w:spacing w:after="0" w:line="360" w:lineRule="auto"/>
        <w:jc w:val="both"/>
        <w:rPr>
          <w:rFonts w:ascii="Arial" w:hAnsi="Arial" w:cs="Arial"/>
          <w:sz w:val="24"/>
          <w:szCs w:val="24"/>
        </w:rPr>
      </w:pPr>
    </w:p>
    <w:p w14:paraId="138A1B88" w14:textId="38B6E2C0" w:rsidR="00B30302" w:rsidRPr="0015247C" w:rsidRDefault="005D36C2" w:rsidP="0015247C">
      <w:pPr>
        <w:spacing w:after="0" w:line="360" w:lineRule="auto"/>
        <w:jc w:val="both"/>
        <w:rPr>
          <w:rFonts w:ascii="Arial" w:eastAsiaTheme="minorEastAsia" w:hAnsi="Arial" w:cs="Arial"/>
          <w:sz w:val="24"/>
          <w:szCs w:val="24"/>
        </w:rPr>
      </w:pPr>
      <w:r w:rsidRPr="0015247C">
        <w:rPr>
          <w:rFonts w:ascii="Arial" w:hAnsi="Arial" w:cs="Arial"/>
          <w:sz w:val="24"/>
          <w:szCs w:val="24"/>
        </w:rPr>
        <w:t xml:space="preserve">3.- Un vector </w:t>
      </w:r>
      <m:oMath>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m:t>
            </m:r>
          </m:sub>
        </m:sSub>
      </m:oMath>
      <w:r w:rsidRPr="0015247C">
        <w:rPr>
          <w:rFonts w:ascii="Arial" w:hAnsi="Arial" w:cs="Arial"/>
          <w:sz w:val="24"/>
          <w:szCs w:val="24"/>
        </w:rPr>
        <w:t xml:space="preserve"> </w:t>
      </w:r>
      <w:r w:rsidR="001F31AF" w:rsidRPr="0015247C">
        <w:rPr>
          <w:rFonts w:ascii="Arial" w:hAnsi="Arial" w:cs="Arial"/>
          <w:sz w:val="24"/>
          <w:szCs w:val="24"/>
        </w:rPr>
        <w:t xml:space="preserve">que por cada ítem </w:t>
      </w:r>
      <m:oMath>
        <m:r>
          <w:rPr>
            <w:rFonts w:ascii="Cambria Math" w:hAnsi="Cambria Math" w:cs="Arial"/>
            <w:sz w:val="24"/>
            <w:szCs w:val="24"/>
          </w:rPr>
          <m:t>i</m:t>
        </m:r>
      </m:oMath>
      <w:r w:rsidR="001F31AF" w:rsidRPr="0015247C">
        <w:rPr>
          <w:rFonts w:ascii="Arial" w:eastAsiaTheme="minorEastAsia" w:hAnsi="Arial" w:cs="Arial"/>
          <w:sz w:val="24"/>
          <w:szCs w:val="24"/>
        </w:rPr>
        <w:t xml:space="preserve">, contiene a la variable binaria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pi</m:t>
            </m:r>
          </m:sub>
        </m:sSub>
      </m:oMath>
      <w:r w:rsidR="001F31AF" w:rsidRPr="0015247C">
        <w:rPr>
          <w:rFonts w:ascii="Arial" w:eastAsiaTheme="minorEastAsia" w:hAnsi="Arial" w:cs="Arial"/>
          <w:sz w:val="24"/>
          <w:szCs w:val="24"/>
        </w:rPr>
        <w:t xml:space="preserve"> que señala la respuesta “idealmente” registrada (en términos de acierto o error) por el sustentante </w:t>
      </w:r>
      <m:oMath>
        <m:r>
          <w:rPr>
            <w:rFonts w:ascii="Cambria Math" w:eastAsiaTheme="minorEastAsia" w:hAnsi="Cambria Math" w:cs="Arial"/>
            <w:sz w:val="24"/>
            <w:szCs w:val="24"/>
          </w:rPr>
          <m:t>p</m:t>
        </m:r>
      </m:oMath>
      <w:r w:rsidR="001F31AF" w:rsidRPr="0015247C">
        <w:rPr>
          <w:rFonts w:ascii="Arial" w:eastAsiaTheme="minorEastAsia" w:hAnsi="Arial" w:cs="Arial"/>
          <w:sz w:val="24"/>
          <w:szCs w:val="24"/>
        </w:rPr>
        <w:t xml:space="preserve"> en el ítem </w:t>
      </w:r>
      <m:oMath>
        <m:r>
          <w:rPr>
            <w:rFonts w:ascii="Cambria Math" w:eastAsiaTheme="minorEastAsia" w:hAnsi="Cambria Math" w:cs="Arial"/>
            <w:sz w:val="24"/>
            <w:szCs w:val="24"/>
          </w:rPr>
          <m:t>i</m:t>
        </m:r>
      </m:oMath>
      <w:r w:rsidR="001F31AF" w:rsidRPr="0015247C">
        <w:rPr>
          <w:rFonts w:ascii="Arial" w:eastAsiaTheme="minorEastAsia" w:hAnsi="Arial" w:cs="Arial"/>
          <w:sz w:val="24"/>
          <w:szCs w:val="24"/>
        </w:rPr>
        <w:t xml:space="preserve">, dado lo que la matriz </w:t>
      </w:r>
      <w:r w:rsidR="005E075A" w:rsidRPr="0015247C">
        <w:rPr>
          <w:rFonts w:ascii="Arial" w:eastAsiaTheme="minorEastAsia" w:hAnsi="Arial" w:cs="Arial"/>
          <w:sz w:val="24"/>
          <w:szCs w:val="24"/>
        </w:rPr>
        <w:t xml:space="preserve">Q, el modelo cognitivo detrás de la prueba, ha establecido acerca de qué habilidades </w:t>
      </w:r>
      <m:oMath>
        <m:r>
          <w:rPr>
            <w:rFonts w:ascii="Cambria Math" w:eastAsiaTheme="minorEastAsia" w:hAnsi="Cambria Math" w:cs="Arial"/>
            <w:sz w:val="24"/>
            <w:szCs w:val="24"/>
          </w:rPr>
          <m:t>h</m:t>
        </m:r>
      </m:oMath>
      <w:r w:rsidR="005E075A" w:rsidRPr="0015247C">
        <w:rPr>
          <w:rFonts w:ascii="Arial" w:eastAsiaTheme="minorEastAsia" w:hAnsi="Arial" w:cs="Arial"/>
          <w:sz w:val="24"/>
          <w:szCs w:val="24"/>
        </w:rPr>
        <w:t xml:space="preserve"> se requieren para obtener un acierto en cada ítem </w:t>
      </w:r>
      <m:oMath>
        <m:r>
          <w:rPr>
            <w:rFonts w:ascii="Cambria Math" w:eastAsiaTheme="minorEastAsia" w:hAnsi="Cambria Math" w:cs="Arial"/>
            <w:sz w:val="24"/>
            <w:szCs w:val="24"/>
          </w:rPr>
          <m:t>i</m:t>
        </m:r>
      </m:oMath>
      <w:r w:rsidR="005E075A" w:rsidRPr="0015247C">
        <w:rPr>
          <w:rFonts w:ascii="Arial" w:eastAsiaTheme="minorEastAsia" w:hAnsi="Arial" w:cs="Arial"/>
          <w:sz w:val="24"/>
          <w:szCs w:val="24"/>
        </w:rPr>
        <w:t xml:space="preserv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r>
          <w:rPr>
            <w:rFonts w:ascii="Cambria Math" w:eastAsiaTheme="minorEastAsia" w:hAnsi="Cambria Math" w:cs="Arial"/>
            <w:sz w:val="24"/>
            <w:szCs w:val="24"/>
          </w:rPr>
          <m:t>)</m:t>
        </m:r>
      </m:oMath>
      <w:r w:rsidR="005E075A" w:rsidRPr="0015247C">
        <w:rPr>
          <w:rFonts w:ascii="Arial" w:eastAsiaTheme="minorEastAsia" w:hAnsi="Arial" w:cs="Arial"/>
          <w:sz w:val="24"/>
          <w:szCs w:val="24"/>
        </w:rPr>
        <w:t xml:space="preserve"> y lo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p</m:t>
            </m:r>
          </m:sub>
        </m:sSub>
      </m:oMath>
      <w:r w:rsidR="005E075A" w:rsidRPr="0015247C">
        <w:rPr>
          <w:rFonts w:ascii="Arial" w:eastAsiaTheme="minorEastAsia" w:hAnsi="Arial" w:cs="Arial"/>
          <w:sz w:val="24"/>
          <w:szCs w:val="24"/>
        </w:rPr>
        <w:t xml:space="preserve"> nos dice sobre las habilidades dominadas por el participante </w:t>
      </w:r>
      <m:oMath>
        <m:r>
          <w:rPr>
            <w:rFonts w:ascii="Cambria Math" w:eastAsiaTheme="minorEastAsia" w:hAnsi="Cambria Math" w:cs="Arial"/>
            <w:sz w:val="24"/>
            <w:szCs w:val="24"/>
          </w:rPr>
          <m:t>p</m:t>
        </m:r>
      </m:oMath>
      <w:r w:rsidR="005E075A" w:rsidRPr="0015247C">
        <w:rPr>
          <w:rFonts w:ascii="Arial" w:eastAsiaTheme="minorEastAsia" w:hAnsi="Arial" w:cs="Arial"/>
          <w:sz w:val="24"/>
          <w:szCs w:val="24"/>
        </w:rPr>
        <w:t xml:space="preserve">. De esta forma, tenemos que el vector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oMath>
      <w:r w:rsidR="005E075A" w:rsidRPr="0015247C">
        <w:rPr>
          <w:rFonts w:ascii="Arial" w:eastAsiaTheme="minorEastAsia" w:hAnsi="Arial" w:cs="Arial"/>
          <w:sz w:val="24"/>
          <w:szCs w:val="24"/>
        </w:rPr>
        <w:t xml:space="preserve"> queda plasmado como el elemento determinista del modelo, definido matemáticamente como:</w:t>
      </w:r>
    </w:p>
    <w:p w14:paraId="77F9AEED" w14:textId="77777777" w:rsidR="005E075A" w:rsidRPr="0015247C" w:rsidRDefault="005E075A" w:rsidP="0015247C">
      <w:pPr>
        <w:spacing w:after="0" w:line="360" w:lineRule="auto"/>
        <w:jc w:val="both"/>
        <w:rPr>
          <w:rFonts w:ascii="Arial" w:eastAsiaTheme="minorEastAsia" w:hAnsi="Arial" w:cs="Arial"/>
          <w:sz w:val="24"/>
          <w:szCs w:val="24"/>
        </w:rPr>
      </w:pPr>
    </w:p>
    <w:p w14:paraId="61BAD517" w14:textId="33A75BAC" w:rsidR="005E075A" w:rsidRPr="0015247C" w:rsidRDefault="006E6424" w:rsidP="0015247C">
      <w:pPr>
        <w:spacing w:after="0"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m:t>
            </m:r>
          </m:sub>
        </m:sSub>
        <m:r>
          <w:rPr>
            <w:rFonts w:ascii="Cambria Math" w:eastAsiaTheme="minorEastAsia" w:hAnsi="Cambria Math" w:cs="Arial"/>
            <w:sz w:val="24"/>
            <w:szCs w:val="24"/>
          </w:rPr>
          <m:t xml:space="preserve">= </m:t>
        </m:r>
        <m:d>
          <m:dPr>
            <m:begChr m:val="{"/>
            <m:endChr m:val="}"/>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e>
        </m:d>
      </m:oMath>
      <w:r w:rsidR="005E075A" w:rsidRPr="0015247C">
        <w:rPr>
          <w:rFonts w:ascii="Arial" w:eastAsiaTheme="minorEastAsia" w:hAnsi="Arial" w:cs="Arial"/>
          <w:sz w:val="24"/>
          <w:szCs w:val="24"/>
        </w:rPr>
        <w:t>, donde</w:t>
      </w:r>
    </w:p>
    <w:p w14:paraId="10EEC925" w14:textId="22FA4D8C" w:rsidR="005E075A" w:rsidRPr="0015247C" w:rsidRDefault="006E6424" w:rsidP="0015247C">
      <w:pPr>
        <w:spacing w:after="0" w:line="360" w:lineRule="auto"/>
        <w:jc w:val="center"/>
        <w:rPr>
          <w:rFonts w:ascii="Arial" w:eastAsiaTheme="minorEastAsia" w:hAnsi="Arial" w:cs="Arial"/>
          <w:sz w:val="24"/>
          <w:szCs w:val="24"/>
        </w:rPr>
      </w:pPr>
      <m:oMathPara>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m:t>
          </m:r>
          <m:nary>
            <m:naryPr>
              <m:chr m:val="∏"/>
              <m:limLoc m:val="undOvr"/>
              <m:ctrlPr>
                <w:rPr>
                  <w:rFonts w:ascii="Cambria Math" w:eastAsiaTheme="minorEastAsia" w:hAnsi="Cambria Math" w:cs="Arial"/>
                  <w:i/>
                  <w:sz w:val="24"/>
                  <w:szCs w:val="24"/>
                </w:rPr>
              </m:ctrlPr>
            </m:naryPr>
            <m:sub>
              <m:r>
                <w:rPr>
                  <w:rFonts w:ascii="Cambria Math" w:eastAsiaTheme="minorEastAsia" w:hAnsi="Cambria Math" w:cs="Arial"/>
                  <w:sz w:val="24"/>
                  <w:szCs w:val="24"/>
                </w:rPr>
                <m:t>h=1</m:t>
              </m:r>
            </m:sub>
            <m:sup>
              <m:r>
                <w:rPr>
                  <w:rFonts w:ascii="Cambria Math" w:eastAsiaTheme="minorEastAsia" w:hAnsi="Cambria Math" w:cs="Arial"/>
                  <w:sz w:val="24"/>
                  <w:szCs w:val="24"/>
                </w:rPr>
                <m:t>H</m:t>
              </m:r>
            </m:sup>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α</m:t>
                  </m:r>
                </m:e>
                <m:sub>
                  <m:r>
                    <w:rPr>
                      <w:rFonts w:ascii="Cambria Math" w:eastAsiaTheme="minorEastAsia" w:hAnsi="Cambria Math" w:cs="Arial"/>
                      <w:sz w:val="24"/>
                      <w:szCs w:val="24"/>
                    </w:rPr>
                    <m:t>ih</m:t>
                  </m:r>
                </m:sub>
                <m:sup>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q</m:t>
                      </m:r>
                    </m:e>
                    <m:sub>
                      <m:r>
                        <w:rPr>
                          <w:rFonts w:ascii="Cambria Math" w:eastAsiaTheme="minorEastAsia" w:hAnsi="Cambria Math" w:cs="Arial"/>
                          <w:sz w:val="24"/>
                          <w:szCs w:val="24"/>
                        </w:rPr>
                        <m:t>ih</m:t>
                      </m:r>
                    </m:sub>
                  </m:sSub>
                </m:sup>
              </m:sSubSup>
            </m:e>
          </m:nary>
        </m:oMath>
      </m:oMathPara>
    </w:p>
    <w:p w14:paraId="28F64857" w14:textId="77777777" w:rsidR="005E075A" w:rsidRPr="0015247C" w:rsidRDefault="005E075A" w:rsidP="0015247C">
      <w:pPr>
        <w:spacing w:after="0" w:line="360" w:lineRule="auto"/>
        <w:jc w:val="both"/>
        <w:rPr>
          <w:rFonts w:ascii="Arial" w:hAnsi="Arial" w:cs="Arial"/>
          <w:sz w:val="24"/>
          <w:szCs w:val="24"/>
        </w:rPr>
      </w:pPr>
    </w:p>
    <w:p w14:paraId="5D9E6E14" w14:textId="26257CF3" w:rsidR="005F7B13" w:rsidRPr="0015247C" w:rsidRDefault="000561EC" w:rsidP="0015247C">
      <w:pPr>
        <w:spacing w:after="0" w:line="360" w:lineRule="auto"/>
        <w:jc w:val="both"/>
        <w:rPr>
          <w:rFonts w:ascii="Arial" w:eastAsiaTheme="minorEastAsia" w:hAnsi="Arial" w:cs="Arial"/>
          <w:sz w:val="24"/>
          <w:szCs w:val="24"/>
        </w:rPr>
      </w:pPr>
      <w:r w:rsidRPr="0015247C">
        <w:rPr>
          <w:rFonts w:ascii="Arial" w:hAnsi="Arial" w:cs="Arial"/>
          <w:sz w:val="24"/>
          <w:szCs w:val="24"/>
        </w:rPr>
        <w:t>4</w:t>
      </w:r>
      <w:r w:rsidR="005F7B13" w:rsidRPr="0015247C">
        <w:rPr>
          <w:rFonts w:ascii="Arial" w:hAnsi="Arial" w:cs="Arial"/>
          <w:sz w:val="24"/>
          <w:szCs w:val="24"/>
        </w:rPr>
        <w:t xml:space="preserve">.- Un parámetro de desliz </w:t>
      </w:r>
      <m:oMath>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005E075A" w:rsidRPr="0015247C">
        <w:rPr>
          <w:rFonts w:ascii="Arial" w:eastAsiaTheme="minorEastAsia" w:hAnsi="Arial" w:cs="Arial"/>
          <w:sz w:val="24"/>
          <w:szCs w:val="24"/>
        </w:rPr>
        <w:t xml:space="preserve">, que nos dice que aunque la respuesta idealmente esperada por el participante </w:t>
      </w:r>
      <m:oMath>
        <m:r>
          <w:rPr>
            <w:rFonts w:ascii="Cambria Math" w:eastAsiaTheme="minorEastAsia" w:hAnsi="Cambria Math" w:cs="Arial"/>
            <w:sz w:val="24"/>
            <w:szCs w:val="24"/>
          </w:rPr>
          <m:t>p</m:t>
        </m:r>
      </m:oMath>
      <w:r w:rsidR="005E075A" w:rsidRPr="0015247C">
        <w:rPr>
          <w:rFonts w:ascii="Arial" w:eastAsiaTheme="minorEastAsia" w:hAnsi="Arial" w:cs="Arial"/>
          <w:sz w:val="24"/>
          <w:szCs w:val="24"/>
        </w:rPr>
        <w:t xml:space="preserve"> al ítem </w:t>
      </w:r>
      <m:oMath>
        <m:r>
          <w:rPr>
            <w:rFonts w:ascii="Cambria Math" w:eastAsiaTheme="minorEastAsia" w:hAnsi="Cambria Math" w:cs="Arial"/>
            <w:sz w:val="24"/>
            <w:szCs w:val="24"/>
          </w:rPr>
          <m:t>i</m:t>
        </m:r>
      </m:oMath>
      <w:r w:rsidR="005E075A" w:rsidRPr="0015247C">
        <w:rPr>
          <w:rFonts w:ascii="Arial" w:eastAsiaTheme="minorEastAsia" w:hAnsi="Arial" w:cs="Arial"/>
          <w:sz w:val="24"/>
          <w:szCs w:val="24"/>
        </w:rPr>
        <w:t xml:space="preserve">, sea 1 (porque domina todas las habilidades requeridas por el ítem,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15247C">
        <w:rPr>
          <w:rFonts w:ascii="Arial" w:eastAsiaTheme="minorEastAsia" w:hAnsi="Arial" w:cs="Arial"/>
          <w:sz w:val="24"/>
          <w:szCs w:val="24"/>
        </w:rPr>
        <w:t xml:space="preserve">), el participante cometa un “desliz” y se observe aun así qu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i</m:t>
            </m:r>
          </m:sub>
        </m:sSub>
        <m:r>
          <w:rPr>
            <w:rFonts w:ascii="Cambria Math" w:eastAsiaTheme="minorEastAsia" w:hAnsi="Cambria Math" w:cs="Arial"/>
            <w:sz w:val="24"/>
            <w:szCs w:val="24"/>
          </w:rPr>
          <m:t>=0</m:t>
        </m:r>
      </m:oMath>
      <w:r w:rsidR="005E075A" w:rsidRPr="0015247C">
        <w:rPr>
          <w:rFonts w:ascii="Arial" w:eastAsiaTheme="minorEastAsia" w:hAnsi="Arial" w:cs="Arial"/>
          <w:sz w:val="24"/>
          <w:szCs w:val="24"/>
        </w:rPr>
        <w:t>. Es decir,</w:t>
      </w:r>
    </w:p>
    <w:p w14:paraId="0386E8EB" w14:textId="77777777" w:rsidR="005E075A" w:rsidRPr="0015247C" w:rsidRDefault="005E075A" w:rsidP="0015247C">
      <w:pPr>
        <w:spacing w:after="0" w:line="360" w:lineRule="auto"/>
        <w:jc w:val="both"/>
        <w:rPr>
          <w:rFonts w:ascii="Arial" w:eastAsiaTheme="minorEastAsia" w:hAnsi="Arial" w:cs="Arial"/>
          <w:sz w:val="24"/>
          <w:szCs w:val="24"/>
        </w:rPr>
      </w:pPr>
    </w:p>
    <w:p w14:paraId="0D3DCF40" w14:textId="35E7E8A7" w:rsidR="005E075A" w:rsidRPr="0015247C" w:rsidRDefault="006E6424" w:rsidP="0015247C">
      <w:pPr>
        <w:spacing w:after="0" w:line="360" w:lineRule="auto"/>
        <w:jc w:val="center"/>
        <w:rPr>
          <w:rFonts w:ascii="Arial" w:eastAsiaTheme="minorEastAsia" w:hAnsi="Arial" w:cs="Arial"/>
          <w:sz w:val="24"/>
          <w:szCs w:val="24"/>
        </w:rPr>
      </w:pP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s</m:t>
            </m:r>
          </m:e>
          <m:sub>
            <m:r>
              <w:rPr>
                <w:rFonts w:ascii="Cambria Math" w:eastAsiaTheme="minorEastAsia" w:hAnsi="Cambria Math" w:cs="Arial"/>
                <w:sz w:val="24"/>
                <w:szCs w:val="24"/>
              </w:rPr>
              <m:t>i</m:t>
            </m:r>
          </m:sub>
        </m:sSub>
        <m:r>
          <w:rPr>
            <w:rFonts w:ascii="Cambria Math" w:eastAsiaTheme="minorEastAsia" w:hAnsi="Cambria Math" w:cs="Arial"/>
            <w:sz w:val="24"/>
            <w:szCs w:val="24"/>
          </w:rPr>
          <m:t>=P(</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r>
              <w:rPr>
                <w:rFonts w:ascii="Cambria Math" w:eastAsiaTheme="minorEastAsia" w:hAnsi="Cambria Math" w:cs="Arial"/>
                <w:sz w:val="24"/>
                <w:szCs w:val="24"/>
              </w:rPr>
              <m:t>p</m:t>
            </m:r>
          </m:sub>
        </m:sSub>
        <m:r>
          <w:rPr>
            <w:rFonts w:ascii="Cambria Math" w:eastAsiaTheme="minorEastAsia" w:hAnsi="Cambria Math" w:cs="Arial"/>
            <w:sz w:val="24"/>
            <w:szCs w:val="24"/>
          </w:rPr>
          <m:t>=0|</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ij</m:t>
            </m:r>
          </m:sub>
        </m:sSub>
        <m:r>
          <w:rPr>
            <w:rFonts w:ascii="Cambria Math" w:eastAsiaTheme="minorEastAsia" w:hAnsi="Cambria Math" w:cs="Arial"/>
            <w:sz w:val="24"/>
            <w:szCs w:val="24"/>
          </w:rPr>
          <m:t>=1</m:t>
        </m:r>
      </m:oMath>
      <w:r w:rsidR="005E075A" w:rsidRPr="0015247C">
        <w:rPr>
          <w:rFonts w:ascii="Arial" w:eastAsiaTheme="minorEastAsia" w:hAnsi="Arial" w:cs="Arial"/>
          <w:sz w:val="24"/>
          <w:szCs w:val="24"/>
        </w:rPr>
        <w:t>)</w:t>
      </w:r>
    </w:p>
    <w:p w14:paraId="7D121AE9" w14:textId="77777777" w:rsidR="000561EC" w:rsidRPr="0015247C" w:rsidRDefault="000561EC" w:rsidP="0015247C">
      <w:pPr>
        <w:spacing w:after="0" w:line="360" w:lineRule="auto"/>
        <w:jc w:val="both"/>
        <w:rPr>
          <w:rFonts w:ascii="Arial" w:hAnsi="Arial" w:cs="Arial"/>
          <w:sz w:val="24"/>
          <w:szCs w:val="24"/>
        </w:rPr>
      </w:pPr>
    </w:p>
    <w:p w14:paraId="0EA0B2FD" w14:textId="121A8249" w:rsidR="001F31AF" w:rsidRPr="0015247C" w:rsidRDefault="000561EC" w:rsidP="0015247C">
      <w:pPr>
        <w:spacing w:after="0" w:line="360" w:lineRule="auto"/>
        <w:jc w:val="both"/>
        <w:rPr>
          <w:rFonts w:ascii="Arial" w:hAnsi="Arial" w:cs="Arial"/>
          <w:sz w:val="24"/>
          <w:szCs w:val="24"/>
        </w:rPr>
      </w:pPr>
      <w:r w:rsidRPr="0015247C">
        <w:rPr>
          <w:rFonts w:ascii="Arial" w:hAnsi="Arial" w:cs="Arial"/>
          <w:sz w:val="24"/>
          <w:szCs w:val="24"/>
        </w:rPr>
        <w:t xml:space="preserve">5.- Un parámetro de adivinación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15247C">
        <w:rPr>
          <w:rFonts w:ascii="Arial" w:eastAsiaTheme="minorEastAsia" w:hAnsi="Arial" w:cs="Arial"/>
          <w:sz w:val="24"/>
          <w:szCs w:val="24"/>
        </w:rPr>
        <w:t xml:space="preserve">, que representa </w:t>
      </w:r>
      <w:r w:rsidR="001F31AF" w:rsidRPr="0015247C">
        <w:rPr>
          <w:rFonts w:ascii="Arial" w:hAnsi="Arial" w:cs="Arial"/>
          <w:sz w:val="24"/>
          <w:szCs w:val="24"/>
        </w:rPr>
        <w:t>la probabilidad de que</w:t>
      </w:r>
      <w:r w:rsidRPr="0015247C">
        <w:rPr>
          <w:rFonts w:ascii="Arial" w:hAnsi="Arial" w:cs="Arial"/>
          <w:sz w:val="24"/>
          <w:szCs w:val="24"/>
        </w:rPr>
        <w:t xml:space="preserve"> un examinado </w:t>
      </w:r>
      <m:oMath>
        <m:r>
          <w:rPr>
            <w:rFonts w:ascii="Cambria Math" w:hAnsi="Cambria Math" w:cs="Arial"/>
            <w:sz w:val="24"/>
            <w:szCs w:val="24"/>
          </w:rPr>
          <m:t>p</m:t>
        </m:r>
      </m:oMath>
      <w:r w:rsidRPr="0015247C">
        <w:rPr>
          <w:rFonts w:ascii="Arial" w:hAnsi="Arial" w:cs="Arial"/>
          <w:sz w:val="24"/>
          <w:szCs w:val="24"/>
        </w:rPr>
        <w:t xml:space="preserve"> que no posee todas las habilidades requeridas por el ítem </w:t>
      </w:r>
      <m:oMath>
        <m:r>
          <w:rPr>
            <w:rFonts w:ascii="Cambria Math" w:hAnsi="Cambria Math" w:cs="Arial"/>
            <w:sz w:val="24"/>
            <w:szCs w:val="24"/>
          </w:rPr>
          <m:t>i</m:t>
        </m:r>
      </m:oMath>
      <w:r w:rsidRPr="0015247C">
        <w:rPr>
          <w:rFonts w:ascii="Arial" w:eastAsiaTheme="minorEastAsia" w:hAnsi="Arial" w:cs="Arial"/>
          <w:sz w:val="24"/>
          <w:szCs w:val="24"/>
        </w:rPr>
        <w:t>,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η</m:t>
            </m:r>
          </m:e>
          <m:sub>
            <m:r>
              <w:rPr>
                <w:rFonts w:ascii="Cambria Math" w:eastAsiaTheme="minorEastAsia" w:hAnsi="Cambria Math" w:cs="Arial"/>
                <w:sz w:val="24"/>
                <w:szCs w:val="24"/>
              </w:rPr>
              <m:t>ij</m:t>
            </m:r>
          </m:sub>
        </m:sSub>
        <m:r>
          <w:rPr>
            <w:rFonts w:ascii="Cambria Math" w:eastAsiaTheme="minorEastAsia" w:hAnsi="Cambria Math" w:cs="Arial"/>
            <w:sz w:val="24"/>
            <w:szCs w:val="24"/>
          </w:rPr>
          <m:t>=0</m:t>
        </m:r>
      </m:oMath>
      <w:r w:rsidRPr="0015247C">
        <w:rPr>
          <w:rFonts w:ascii="Arial" w:eastAsiaTheme="minorEastAsia" w:hAnsi="Arial" w:cs="Arial"/>
          <w:sz w:val="24"/>
          <w:szCs w:val="24"/>
        </w:rPr>
        <w:t>)</w:t>
      </w:r>
      <w:r w:rsidRPr="0015247C">
        <w:rPr>
          <w:rFonts w:ascii="Arial" w:hAnsi="Arial" w:cs="Arial"/>
          <w:sz w:val="24"/>
          <w:szCs w:val="24"/>
        </w:rPr>
        <w:t xml:space="preserve">, “le atine” a la respuesta correcta y </w:t>
      </w:r>
      <w:r w:rsidR="001F31AF" w:rsidRPr="0015247C">
        <w:rPr>
          <w:rFonts w:ascii="Arial" w:hAnsi="Arial" w:cs="Arial"/>
          <w:sz w:val="24"/>
          <w:szCs w:val="24"/>
        </w:rPr>
        <w:t xml:space="preserve"> respondan correctamente el ítem (</w:t>
      </w:r>
      <m:oMath>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i</m:t>
            </m:r>
          </m:sub>
        </m:sSub>
        <m:r>
          <w:rPr>
            <w:rFonts w:ascii="Cambria Math" w:hAnsi="Cambria Math" w:cs="Arial"/>
            <w:sz w:val="24"/>
            <w:szCs w:val="24"/>
          </w:rPr>
          <m:t>=1</m:t>
        </m:r>
      </m:oMath>
      <w:r w:rsidRPr="0015247C">
        <w:rPr>
          <w:rFonts w:ascii="Arial" w:hAnsi="Arial" w:cs="Arial"/>
          <w:sz w:val="24"/>
          <w:szCs w:val="24"/>
        </w:rPr>
        <w:t>). Es decir,</w:t>
      </w:r>
      <w:r w:rsidR="001F31AF" w:rsidRPr="0015247C">
        <w:rPr>
          <w:rFonts w:ascii="Arial" w:hAnsi="Arial" w:cs="Arial"/>
          <w:sz w:val="24"/>
          <w:szCs w:val="24"/>
        </w:rPr>
        <w:t xml:space="preserve"> </w:t>
      </w:r>
    </w:p>
    <w:p w14:paraId="5FA5F76E" w14:textId="77777777" w:rsidR="000561EC" w:rsidRPr="0015247C" w:rsidRDefault="000561EC" w:rsidP="0015247C">
      <w:pPr>
        <w:spacing w:after="0" w:line="360" w:lineRule="auto"/>
        <w:jc w:val="both"/>
        <w:rPr>
          <w:rFonts w:ascii="Arial" w:hAnsi="Arial" w:cs="Arial"/>
          <w:sz w:val="24"/>
          <w:szCs w:val="24"/>
        </w:rPr>
      </w:pPr>
    </w:p>
    <w:p w14:paraId="1E04F12E" w14:textId="7D4D9D67" w:rsidR="000561EC" w:rsidRPr="0015247C" w:rsidRDefault="006E6424" w:rsidP="0015247C">
      <w:pPr>
        <w:spacing w:after="0" w:line="360" w:lineRule="auto"/>
        <w:jc w:val="both"/>
        <w:rPr>
          <w:rFonts w:ascii="Arial" w:hAnsi="Arial" w:cs="Arial"/>
          <w:sz w:val="24"/>
          <w:szCs w:val="24"/>
        </w:rPr>
      </w:pPr>
      <m:oMathPara>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r>
            <w:rPr>
              <w:rFonts w:ascii="Cambria Math" w:hAnsi="Cambria Math" w:cs="Arial"/>
              <w:sz w:val="24"/>
              <w:szCs w:val="24"/>
            </w:rPr>
            <m:t>=P(</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p</m:t>
              </m:r>
            </m:sub>
          </m:sSub>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η</m:t>
              </m:r>
            </m:e>
            <m:sub>
              <m:r>
                <w:rPr>
                  <w:rFonts w:ascii="Cambria Math" w:hAnsi="Cambria Math" w:cs="Arial"/>
                  <w:sz w:val="24"/>
                  <w:szCs w:val="24"/>
                </w:rPr>
                <m:t>ip</m:t>
              </m:r>
            </m:sub>
          </m:sSub>
          <m:r>
            <w:rPr>
              <w:rFonts w:ascii="Cambria Math" w:hAnsi="Cambria Math" w:cs="Arial"/>
              <w:sz w:val="24"/>
              <w:szCs w:val="24"/>
            </w:rPr>
            <m:t>=0)</m:t>
          </m:r>
        </m:oMath>
      </m:oMathPara>
    </w:p>
    <w:p w14:paraId="29813A18" w14:textId="77777777" w:rsidR="005F7B13" w:rsidRPr="0015247C" w:rsidRDefault="005F7B13" w:rsidP="0015247C">
      <w:pPr>
        <w:spacing w:after="0" w:line="360" w:lineRule="auto"/>
        <w:jc w:val="both"/>
        <w:rPr>
          <w:rFonts w:ascii="Arial" w:eastAsiaTheme="minorEastAsia" w:hAnsi="Arial" w:cs="Arial"/>
          <w:sz w:val="24"/>
          <w:szCs w:val="24"/>
        </w:rPr>
      </w:pPr>
    </w:p>
    <w:p w14:paraId="727CDF7A" w14:textId="2CFDD48C" w:rsidR="005F7B13" w:rsidRPr="0015247C" w:rsidRDefault="00501BB4" w:rsidP="0015247C">
      <w:pPr>
        <w:spacing w:line="360" w:lineRule="auto"/>
        <w:jc w:val="both"/>
        <w:rPr>
          <w:rFonts w:ascii="Arial" w:hAnsi="Arial" w:cs="Arial"/>
          <w:sz w:val="24"/>
          <w:szCs w:val="24"/>
        </w:rPr>
      </w:pPr>
      <w:r w:rsidRPr="0015247C">
        <w:rPr>
          <w:rFonts w:ascii="Arial" w:hAnsi="Arial" w:cs="Arial"/>
          <w:sz w:val="24"/>
          <w:szCs w:val="24"/>
        </w:rPr>
        <w:lastRenderedPageBreak/>
        <w:t>El modelo</w:t>
      </w:r>
      <w:r w:rsidR="005F7B13" w:rsidRPr="0015247C">
        <w:rPr>
          <w:rFonts w:ascii="Arial" w:hAnsi="Arial" w:cs="Arial"/>
          <w:sz w:val="24"/>
          <w:szCs w:val="24"/>
        </w:rPr>
        <w:t xml:space="preserve"> DINA nos dice que </w:t>
      </w:r>
      <w:r w:rsidR="00975F49" w:rsidRPr="0015247C">
        <w:rPr>
          <w:rFonts w:ascii="Arial" w:hAnsi="Arial" w:cs="Arial"/>
          <w:sz w:val="24"/>
          <w:szCs w:val="24"/>
        </w:rPr>
        <w:t>para</w:t>
      </w:r>
      <w:r w:rsidR="005F7B13" w:rsidRPr="0015247C">
        <w:rPr>
          <w:rFonts w:ascii="Arial" w:hAnsi="Arial" w:cs="Arial"/>
          <w:sz w:val="24"/>
          <w:szCs w:val="24"/>
        </w:rPr>
        <w:t xml:space="preserve"> cada ítem </w:t>
      </w:r>
      <m:oMath>
        <m:r>
          <w:rPr>
            <w:rFonts w:ascii="Cambria Math" w:hAnsi="Cambria Math" w:cs="Arial"/>
            <w:sz w:val="24"/>
            <w:szCs w:val="24"/>
          </w:rPr>
          <m:t>i</m:t>
        </m:r>
      </m:oMath>
      <w:r w:rsidRPr="0015247C">
        <w:rPr>
          <w:rFonts w:ascii="Arial" w:hAnsi="Arial" w:cs="Arial"/>
          <w:sz w:val="24"/>
          <w:szCs w:val="24"/>
        </w:rPr>
        <w:t>, s</w:t>
      </w:r>
      <w:r w:rsidR="005F7B13" w:rsidRPr="0015247C">
        <w:rPr>
          <w:rFonts w:ascii="Arial" w:hAnsi="Arial" w:cs="Arial"/>
          <w:sz w:val="24"/>
          <w:szCs w:val="24"/>
        </w:rPr>
        <w:t>ó</w:t>
      </w:r>
      <w:r w:rsidRPr="0015247C">
        <w:rPr>
          <w:rFonts w:ascii="Arial" w:hAnsi="Arial" w:cs="Arial"/>
          <w:sz w:val="24"/>
          <w:szCs w:val="24"/>
        </w:rPr>
        <w:t xml:space="preserve">lo los examinados que </w:t>
      </w:r>
      <w:r w:rsidR="005F7B13" w:rsidRPr="0015247C">
        <w:rPr>
          <w:rFonts w:ascii="Arial" w:hAnsi="Arial" w:cs="Arial"/>
          <w:sz w:val="24"/>
          <w:szCs w:val="24"/>
        </w:rPr>
        <w:t>dominen</w:t>
      </w:r>
      <w:r w:rsidRPr="0015247C">
        <w:rPr>
          <w:rFonts w:ascii="Arial" w:hAnsi="Arial" w:cs="Arial"/>
          <w:sz w:val="24"/>
          <w:szCs w:val="24"/>
        </w:rPr>
        <w:t xml:space="preserve"> todos los atributos requeridos tendrán una probabilidad de éxito igual a </w:t>
      </w:r>
      <m:oMath>
        <m:r>
          <w:rPr>
            <w:rFonts w:ascii="Cambria Math" w:hAnsi="Cambria Math" w:cs="Arial"/>
            <w:sz w:val="24"/>
            <w:szCs w:val="24"/>
          </w:rPr>
          <m:t>1-</m:t>
        </m:r>
        <m:sSub>
          <m:sSubPr>
            <m:ctrlPr>
              <w:rPr>
                <w:rFonts w:ascii="Cambria Math" w:hAnsi="Cambria Math" w:cs="Arial"/>
                <w:i/>
                <w:sz w:val="24"/>
                <w:szCs w:val="24"/>
              </w:rPr>
            </m:ctrlPr>
          </m:sSubPr>
          <m:e>
            <m:r>
              <w:rPr>
                <w:rFonts w:ascii="Cambria Math" w:hAnsi="Cambria Math" w:cs="Arial"/>
                <w:sz w:val="24"/>
                <w:szCs w:val="24"/>
              </w:rPr>
              <m:t>s</m:t>
            </m:r>
          </m:e>
          <m:sub>
            <m:r>
              <w:rPr>
                <w:rFonts w:ascii="Cambria Math" w:hAnsi="Cambria Math" w:cs="Arial"/>
                <w:sz w:val="24"/>
                <w:szCs w:val="24"/>
              </w:rPr>
              <m:t>i</m:t>
            </m:r>
          </m:sub>
        </m:sSub>
      </m:oMath>
      <w:r w:rsidRPr="0015247C">
        <w:rPr>
          <w:rFonts w:ascii="Arial" w:hAnsi="Arial" w:cs="Arial"/>
          <w:sz w:val="24"/>
          <w:szCs w:val="24"/>
        </w:rPr>
        <w:t xml:space="preserve">, mientras que todos los demás examinados tendrán una probabilidad de éxito igual a </w:t>
      </w:r>
      <m:oMath>
        <m:sSub>
          <m:sSubPr>
            <m:ctrlPr>
              <w:rPr>
                <w:rFonts w:ascii="Cambria Math" w:hAnsi="Cambria Math" w:cs="Arial"/>
                <w:i/>
                <w:sz w:val="24"/>
                <w:szCs w:val="24"/>
              </w:rPr>
            </m:ctrlPr>
          </m:sSubPr>
          <m:e>
            <m:r>
              <w:rPr>
                <w:rFonts w:ascii="Cambria Math" w:hAnsi="Cambria Math" w:cs="Arial"/>
                <w:sz w:val="24"/>
                <w:szCs w:val="24"/>
              </w:rPr>
              <m:t>g</m:t>
            </m:r>
          </m:e>
          <m:sub>
            <m:r>
              <w:rPr>
                <w:rFonts w:ascii="Cambria Math" w:hAnsi="Cambria Math" w:cs="Arial"/>
                <w:sz w:val="24"/>
                <w:szCs w:val="24"/>
              </w:rPr>
              <m:t>i</m:t>
            </m:r>
          </m:sub>
        </m:sSub>
      </m:oMath>
      <w:r w:rsidRPr="0015247C">
        <w:rPr>
          <w:rFonts w:ascii="Arial" w:hAnsi="Arial" w:cs="Arial"/>
          <w:sz w:val="24"/>
          <w:szCs w:val="24"/>
        </w:rPr>
        <w:t xml:space="preserve">. </w:t>
      </w:r>
      <w:r w:rsidR="00975F49" w:rsidRPr="0015247C">
        <w:rPr>
          <w:rFonts w:ascii="Arial" w:hAnsi="Arial" w:cs="Arial"/>
          <w:sz w:val="24"/>
          <w:szCs w:val="24"/>
        </w:rPr>
        <w:t>Es decir, que como habíamos mencionado previamente, el modelo DINA es un modelo conjuntivo que asume que es necesario el dominio de todos y cada uno de los atributos relacionados con cada ítem.</w:t>
      </w:r>
    </w:p>
    <w:p w14:paraId="2B549C28" w14:textId="4BF3DAE1" w:rsidR="006C7E8D" w:rsidRPr="00254D71" w:rsidRDefault="007F3FAF" w:rsidP="00254D71">
      <w:pPr>
        <w:spacing w:line="360" w:lineRule="auto"/>
        <w:ind w:left="708"/>
        <w:jc w:val="both"/>
        <w:rPr>
          <w:rFonts w:ascii="Arial" w:hAnsi="Arial" w:cs="Arial"/>
          <w:b/>
          <w:sz w:val="24"/>
          <w:szCs w:val="24"/>
        </w:rPr>
      </w:pPr>
      <w:commentRangeStart w:id="16"/>
      <w:r w:rsidRPr="00254D71">
        <w:rPr>
          <w:rFonts w:ascii="Arial" w:hAnsi="Arial" w:cs="Arial"/>
          <w:b/>
          <w:sz w:val="24"/>
          <w:szCs w:val="24"/>
        </w:rPr>
        <w:t xml:space="preserve">Acerca de la Prueba de Matemáticas para Primaria (06) del PLANEA ELCE 2015 </w:t>
      </w:r>
      <w:commentRangeEnd w:id="16"/>
      <w:r w:rsidRPr="00254D71">
        <w:rPr>
          <w:rStyle w:val="Refdecomentario"/>
          <w:rFonts w:ascii="Arial" w:hAnsi="Arial" w:cs="Arial"/>
          <w:b/>
          <w:sz w:val="24"/>
          <w:szCs w:val="24"/>
        </w:rPr>
        <w:commentReference w:id="16"/>
      </w:r>
    </w:p>
    <w:p w14:paraId="2E766545" w14:textId="4CB82623" w:rsidR="00263A82" w:rsidRDefault="00377513" w:rsidP="00263A82">
      <w:pPr>
        <w:pStyle w:val="parrafos0"/>
        <w:ind w:firstLine="0"/>
      </w:pPr>
      <w:r>
        <w:t xml:space="preserve">La Prueba de Matemáticas para Primaria (06) con la que se trabajó en el presente proyecto, forma parte del </w:t>
      </w:r>
      <w:r w:rsidRPr="00B931D7">
        <w:t>Plan Nacional para las Evaluacion</w:t>
      </w:r>
      <w:r>
        <w:t>es de los Aprendizajes (PLANEA), diseñado y aplicado en 2015 en México por el entonces vigente Instituto Nacional para la Evaluación de la Educación (INEE), con la intención de contar con una evaluación a gran escala que permitiera valorar la eficacia del Sistema Educativo Nacional a partir del promedio de los puntajes logrados por los estudiantes evaluados a lo largo de distintas competencias o asignaturas curriculares.</w:t>
      </w:r>
    </w:p>
    <w:p w14:paraId="66FD3806" w14:textId="77777777" w:rsidR="009B4F36" w:rsidRDefault="00263A82" w:rsidP="009B4F36">
      <w:pPr>
        <w:pStyle w:val="parrafos0"/>
      </w:pPr>
      <w:r w:rsidRPr="00B931D7">
        <w:t>Como antecedente</w:t>
      </w:r>
      <w:r w:rsidR="00377513">
        <w:t xml:space="preserve"> directo del desarrollo del PLANEA, destaca la revisión realizada en</w:t>
      </w:r>
      <w:r w:rsidRPr="00B931D7">
        <w:t xml:space="preserve"> 2013</w:t>
      </w:r>
      <w:r w:rsidR="00377513">
        <w:t xml:space="preserve"> por</w:t>
      </w:r>
      <w:r w:rsidRPr="00B931D7">
        <w:t xml:space="preserve"> el </w:t>
      </w:r>
      <w:r w:rsidR="00377513">
        <w:t xml:space="preserve">mismo </w:t>
      </w:r>
      <w:r w:rsidRPr="00B931D7">
        <w:t>I</w:t>
      </w:r>
      <w:r w:rsidR="00377513">
        <w:t>NEE</w:t>
      </w:r>
      <w:r w:rsidRPr="00B931D7">
        <w:t xml:space="preserve"> </w:t>
      </w:r>
      <w:r w:rsidR="00377513">
        <w:t xml:space="preserve">acerca de la validez y confiabilidad de los </w:t>
      </w:r>
      <w:r w:rsidRPr="00B931D7">
        <w:t>Exámenes Nacionales del Logro Académico en Centros Escolares</w:t>
      </w:r>
      <w:r w:rsidR="00377513">
        <w:t xml:space="preserve"> (</w:t>
      </w:r>
      <w:r w:rsidR="00377513" w:rsidRPr="00B931D7">
        <w:t>ENLACE</w:t>
      </w:r>
      <w:r w:rsidRPr="00B931D7">
        <w:t>) y los Exámenes de la Calidad y el Logro Educativo</w:t>
      </w:r>
      <w:r w:rsidR="00377513">
        <w:t xml:space="preserve"> (</w:t>
      </w:r>
      <w:r w:rsidR="00377513" w:rsidRPr="00B931D7">
        <w:t>EXCALE</w:t>
      </w:r>
      <w:r w:rsidR="00377513">
        <w:t>)</w:t>
      </w:r>
      <w:r w:rsidRPr="00B931D7">
        <w:t xml:space="preserve">, administrados </w:t>
      </w:r>
      <w:r w:rsidR="00377513">
        <w:t>a nivel nacional con un propósito similar</w:t>
      </w:r>
      <w:r>
        <w:t xml:space="preserve"> (Martínez-Rizo, 2015</w:t>
      </w:r>
      <w:r w:rsidRPr="00B931D7">
        <w:t xml:space="preserve">). </w:t>
      </w:r>
      <w:r w:rsidR="00377513">
        <w:t>Como resultado de dicha revisión, el PLA</w:t>
      </w:r>
      <w:r w:rsidR="009B4F36">
        <w:t>NEA cuenta con</w:t>
      </w:r>
      <w:r w:rsidRPr="00B931D7">
        <w:t xml:space="preserve"> tres</w:t>
      </w:r>
      <w:r w:rsidR="00377513">
        <w:t xml:space="preserve"> distintas</w:t>
      </w:r>
      <w:r w:rsidRPr="00B931D7">
        <w:t xml:space="preserve"> modalidades </w:t>
      </w:r>
      <w:r w:rsidR="009B4F36">
        <w:t>para la</w:t>
      </w:r>
      <w:r w:rsidRPr="00B931D7">
        <w:t xml:space="preserve"> evaluación </w:t>
      </w:r>
      <w:r w:rsidR="009B4F36">
        <w:t>de los</w:t>
      </w:r>
      <w:r>
        <w:t xml:space="preserve"> aprendizaje</w:t>
      </w:r>
      <w:r w:rsidR="009B4F36">
        <w:t>s</w:t>
      </w:r>
      <w:r>
        <w:t xml:space="preserve"> de los estudiantes</w:t>
      </w:r>
      <w:r w:rsidRPr="00B931D7">
        <w:t xml:space="preserve">: </w:t>
      </w:r>
      <w:r w:rsidR="009B4F36">
        <w:t>(</w:t>
      </w:r>
      <w:r>
        <w:t>1)</w:t>
      </w:r>
      <w:r w:rsidR="009B4F36">
        <w:t xml:space="preserve"> </w:t>
      </w:r>
      <w:r w:rsidRPr="00B931D7">
        <w:t xml:space="preserve">Evaluación del Logro referida al Sistema Educativo Nacional (ELSEN), </w:t>
      </w:r>
      <w:r>
        <w:t xml:space="preserve">(2) </w:t>
      </w:r>
      <w:r w:rsidRPr="00B931D7">
        <w:t xml:space="preserve">Evaluación del Logro referida a los Centros Escolares (ELCE) y </w:t>
      </w:r>
      <w:r>
        <w:t xml:space="preserve">(3) </w:t>
      </w:r>
      <w:r w:rsidRPr="00B931D7">
        <w:t xml:space="preserve">Evaluación Diagnóstica Censal (EDC). </w:t>
      </w:r>
    </w:p>
    <w:p w14:paraId="22987A1D" w14:textId="4C102560" w:rsidR="00C64A59" w:rsidRPr="00B931D7" w:rsidRDefault="00263A82" w:rsidP="00C64A59">
      <w:pPr>
        <w:pStyle w:val="parrafos0"/>
      </w:pPr>
      <w:r>
        <w:lastRenderedPageBreak/>
        <w:t>E</w:t>
      </w:r>
      <w:r w:rsidR="009B4F36">
        <w:t>n especial, el PLANEA-</w:t>
      </w:r>
      <w:r>
        <w:t xml:space="preserve">ELCE </w:t>
      </w:r>
      <w:r w:rsidR="009B4F36">
        <w:t xml:space="preserve">tiene como objetivo reunir </w:t>
      </w:r>
      <w:r w:rsidRPr="00B931D7">
        <w:t>informaci</w:t>
      </w:r>
      <w:r>
        <w:t xml:space="preserve">ón </w:t>
      </w:r>
      <w:r w:rsidR="00C64A59">
        <w:t>acerca de</w:t>
      </w:r>
      <w:r w:rsidRPr="00B931D7">
        <w:t xml:space="preserve"> los centros escolares</w:t>
      </w:r>
      <w:r w:rsidR="00C64A59">
        <w:t xml:space="preserve"> como unidad</w:t>
      </w:r>
      <w:r w:rsidRPr="00B931D7">
        <w:t xml:space="preserve"> de </w:t>
      </w:r>
      <w:r>
        <w:t>análisis</w:t>
      </w:r>
      <w:r w:rsidR="00C64A59">
        <w:t>, a partir de la evaluación de campos</w:t>
      </w:r>
      <w:r w:rsidRPr="00B931D7">
        <w:t xml:space="preserve"> formativo</w:t>
      </w:r>
      <w:r w:rsidR="00C64A59">
        <w:t>s específicos</w:t>
      </w:r>
      <w:r w:rsidRPr="00B931D7">
        <w:t xml:space="preserve"> (Matemáticas y Lenguaje y comunicación) y </w:t>
      </w:r>
      <w:r w:rsidR="00C64A59">
        <w:t>a lo largo de</w:t>
      </w:r>
      <w:r w:rsidRPr="00B931D7">
        <w:t xml:space="preserve"> distintos niveles de desagregación (por ejemplo, región, estado, municipio, zona escolar, modalidad, tipo de organización, entre </w:t>
      </w:r>
      <w:r w:rsidRPr="001E288E">
        <w:t>otr</w:t>
      </w:r>
      <w:r w:rsidR="00C64A59">
        <w:t xml:space="preserve">os), </w:t>
      </w:r>
      <w:r w:rsidRPr="001E288E">
        <w:t xml:space="preserve">(INEE, 2015). </w:t>
      </w:r>
    </w:p>
    <w:p w14:paraId="63348C92" w14:textId="61EBCA92" w:rsidR="00263A82" w:rsidRPr="00B931D7" w:rsidRDefault="00263A82" w:rsidP="00263A82">
      <w:pPr>
        <w:pStyle w:val="parrafos0"/>
        <w:ind w:firstLine="0"/>
      </w:pPr>
    </w:p>
    <w:p w14:paraId="7201AAA8" w14:textId="7709BB24" w:rsidR="00C64A59" w:rsidRPr="00B931D7" w:rsidRDefault="00263A82" w:rsidP="00C64A59">
      <w:pPr>
        <w:pStyle w:val="parrafos0"/>
      </w:pPr>
      <w:r w:rsidRPr="00B931D7">
        <w:tab/>
      </w:r>
    </w:p>
    <w:p w14:paraId="1C406B45" w14:textId="2276A0FA" w:rsidR="00263A82" w:rsidRPr="00B931D7" w:rsidRDefault="00263A82" w:rsidP="00263A82">
      <w:pPr>
        <w:pStyle w:val="parrafos0"/>
      </w:pPr>
      <w:r w:rsidRPr="00B931D7">
        <w:t>El propósito general que para entonces se le asignó al PLANEA consistió en conocer la medida en que los estudiantes lograrán el dominio de un conjunto de aprendizajes esenciales alineados con el currículo nacional. En la actualidad no ha cambiado dicho propósito y se espera que con sus resultados se pueda lograr la mejora educativa mediante: (1) Informar a la sociedad sobre el estado que guarda la educación en términos del logro de aprendizaje de los estudiantes y de la equidad (o inequidad) que existe en los resultados educativos; (2) aportar a las autoridades educativas información relevante para el monitoreo, la planeación, programación y operación del sistema educativo y sus centros escolares; (3) ofrecer información pertinente, oportuna y contextualizada a las escuelas y a los docentes, que ayude a mejorar sus prácticas de enseñanza y el aprendizaje de todos sus estudiantes y (4) contribuir al desarrollo de directrices para la mejora educativa con información relevante sobre los resultados educativos y los contextos en que se dan.</w:t>
      </w:r>
    </w:p>
    <w:p w14:paraId="271B3054" w14:textId="77777777" w:rsidR="00263A82" w:rsidRPr="00F540E8" w:rsidRDefault="00263A82" w:rsidP="00263A82">
      <w:pPr>
        <w:pStyle w:val="parrafos0"/>
      </w:pPr>
      <w:r w:rsidRPr="00F540E8">
        <w:t xml:space="preserve">Ahora bien, en lo referente a la modalidad ELCE del PLANEA, se puede describir como una modalidad de evaluación de forma única y contextualizada, al ser una versión derivada de uno de los bloques del instrumento matricial de ELSEN. Su propósito específico es ofrecer a cada escuela elementos de retroalimentación </w:t>
      </w:r>
      <w:r w:rsidRPr="00F540E8">
        <w:lastRenderedPageBreak/>
        <w:t>para su mejora. Se espera que los resultados de dicha modalidad de PLANEA ofrezcan información de lo que logró el centro escolar con respecto al aprendizaje de sus estudiantes en seis años (para el caso de primaria); indiquen lo que los alumnos logran y no logran aprender; ayuden a identificar las líneas curriculares que la comunidad escolar debe fortalecer desde el primer grado de primaria, y faciliten elementos para identificar acciones que puedan implementarse a fin de lo</w:t>
      </w:r>
      <w:r>
        <w:t>grar los aprendizajes esperados, esta modalidad de PLANEA, corre a cargo de la SEP, tanto para su levantamiento en campo, procesamiento de los datos e informe de resultados, es importante resaltar que las métricas ofrecidas entre PLANEA ELCE y ELSEN, no permiten comparaciones directas debido a los métodos de estimación del logro que cada evaluación emplea, por lo que se debe de ser muy cauto en lo que refiere a las inferencias y decisiones derivadas de cada informe de resultados (</w:t>
      </w:r>
      <w:r w:rsidRPr="00FB42FA">
        <w:t xml:space="preserve">Braun y von Davier, 2017; </w:t>
      </w:r>
      <w:r>
        <w:rPr>
          <w:lang w:val="de-DE"/>
        </w:rPr>
        <w:t>von Davier, Gonzalez y Mislevy, 2009; Wu, 2005</w:t>
      </w:r>
      <w:r w:rsidRPr="00FB42FA">
        <w:t>).</w:t>
      </w:r>
    </w:p>
    <w:p w14:paraId="5919D663" w14:textId="77777777" w:rsidR="00263A82" w:rsidRPr="00F540E8" w:rsidRDefault="00263A82" w:rsidP="00263A82">
      <w:pPr>
        <w:pStyle w:val="parrafos0"/>
      </w:pPr>
      <w:r w:rsidRPr="00F540E8">
        <w:t>De forma especial, se espera que ELCE aporte elementos para el fortalecimiento del currí</w:t>
      </w:r>
      <w:r>
        <w:t>culo en materia de habilidades M</w:t>
      </w:r>
      <w:r w:rsidRPr="00F540E8">
        <w:t>atemáticas de primaria y secundaria, así como en habilidades de lenguaje y comunicación. Además, se espera que propicie a que el Consejo Técnico Escolar y los supervisores centren su atención en el aprendizaje de los estudiantes; faciliten el monitoreo de la eficacia de cada escuela a través del tiempo; permitan que un centro escolar se compare con los resultados agregados de otros similares; y promuevan el interés y colaboración del colegiado para lograr mejores resultados en los siguientes años.</w:t>
      </w:r>
    </w:p>
    <w:p w14:paraId="4F4285EE" w14:textId="77777777" w:rsidR="00263A82" w:rsidRPr="00F540E8" w:rsidRDefault="00263A82" w:rsidP="00263A82">
      <w:pPr>
        <w:pStyle w:val="parrafos0"/>
      </w:pPr>
      <w:r w:rsidRPr="00F540E8">
        <w:t xml:space="preserve">Por su parte, la modalidad EDC de PLANEA, se considera una evaluación diagnóstica y censal. Consiste en realizar un diagnóstico del conocimiento y habilidades con las que cuentan los estudiantes obtenidos durante los cursos </w:t>
      </w:r>
      <w:r w:rsidRPr="00F540E8">
        <w:lastRenderedPageBreak/>
        <w:t>previos. Es por ello, que el formato EDC se describe como un proceso de transición a la segunda etapa de la educación primaria; el objetivo de proveer pruebas estandarizadas a los docentes en esta etapa se sustenta con la necesidad de obtener bases para la construcción de una guía de monitoreo de los estudiantes y que además, contribuya a la mejora en la planificación de trabajo en el aula. Su carácter censal se desprende de la intención de realizar la aplicación de la prueba a prácticamente la totalidad de los estudiantes de cuarto grado de primaria de todos los centros escolares. En síntesis, con PLANEA EDC se dará información a docentes para que mejoren su práctica de enseñanza-aprendizaje.</w:t>
      </w:r>
    </w:p>
    <w:p w14:paraId="4B5D55B4" w14:textId="77777777" w:rsidR="00C64A59" w:rsidRDefault="00C64A59" w:rsidP="0015247C">
      <w:pPr>
        <w:spacing w:line="360" w:lineRule="auto"/>
        <w:jc w:val="both"/>
        <w:rPr>
          <w:rFonts w:ascii="Arial" w:hAnsi="Arial" w:cs="Arial"/>
          <w:b/>
          <w:sz w:val="24"/>
          <w:szCs w:val="24"/>
        </w:rPr>
      </w:pPr>
    </w:p>
    <w:p w14:paraId="1BC785CF" w14:textId="4123A65F" w:rsidR="00CB1FD9" w:rsidRPr="0015247C" w:rsidRDefault="00D143EA" w:rsidP="0015247C">
      <w:pPr>
        <w:spacing w:line="360" w:lineRule="auto"/>
        <w:jc w:val="both"/>
        <w:rPr>
          <w:rFonts w:ascii="Arial" w:hAnsi="Arial" w:cs="Arial"/>
          <w:b/>
          <w:sz w:val="24"/>
          <w:szCs w:val="24"/>
        </w:rPr>
      </w:pPr>
      <w:bookmarkStart w:id="17" w:name="_GoBack"/>
      <w:bookmarkEnd w:id="17"/>
      <w:r w:rsidRPr="0015247C">
        <w:rPr>
          <w:rFonts w:ascii="Arial" w:hAnsi="Arial" w:cs="Arial"/>
          <w:b/>
          <w:sz w:val="24"/>
          <w:szCs w:val="24"/>
        </w:rPr>
        <w:t>Método:</w:t>
      </w:r>
    </w:p>
    <w:p w14:paraId="722F5E4E" w14:textId="04923F5E" w:rsidR="006C7E8D" w:rsidRPr="0015247C" w:rsidRDefault="00D61269" w:rsidP="0015247C">
      <w:pPr>
        <w:spacing w:line="360" w:lineRule="auto"/>
        <w:jc w:val="both"/>
        <w:rPr>
          <w:rFonts w:ascii="Arial" w:hAnsi="Arial" w:cs="Arial"/>
          <w:sz w:val="24"/>
          <w:szCs w:val="24"/>
        </w:rPr>
      </w:pPr>
      <w:r w:rsidRPr="0015247C">
        <w:rPr>
          <w:rFonts w:ascii="Arial" w:hAnsi="Arial" w:cs="Arial"/>
          <w:sz w:val="24"/>
          <w:szCs w:val="24"/>
        </w:rPr>
        <w:t>A partir del Enfoque Sistémico de Diseño Cognitivo (ESDC) propuesto po</w:t>
      </w:r>
      <w:r w:rsidR="003559E9">
        <w:rPr>
          <w:rFonts w:ascii="Arial" w:hAnsi="Arial" w:cs="Arial"/>
          <w:sz w:val="24"/>
          <w:szCs w:val="24"/>
        </w:rPr>
        <w:t xml:space="preserve">r Embretson (1994), y de </w:t>
      </w:r>
      <w:r w:rsidRPr="0015247C">
        <w:rPr>
          <w:rFonts w:ascii="Arial" w:hAnsi="Arial" w:cs="Arial"/>
          <w:sz w:val="24"/>
          <w:szCs w:val="24"/>
        </w:rPr>
        <w:t xml:space="preserve">la </w:t>
      </w:r>
      <w:r w:rsidR="003559E9" w:rsidRPr="0015247C">
        <w:rPr>
          <w:rFonts w:ascii="Arial" w:hAnsi="Arial" w:cs="Arial"/>
          <w:sz w:val="24"/>
          <w:szCs w:val="24"/>
        </w:rPr>
        <w:t>perspectiva</w:t>
      </w:r>
      <w:r w:rsidRPr="0015247C">
        <w:rPr>
          <w:rFonts w:ascii="Arial" w:hAnsi="Arial" w:cs="Arial"/>
          <w:sz w:val="24"/>
          <w:szCs w:val="24"/>
        </w:rPr>
        <w:t xml:space="preserve"> top-down para el diseño y </w:t>
      </w:r>
      <w:r w:rsidR="003559E9" w:rsidRPr="0015247C">
        <w:rPr>
          <w:rFonts w:ascii="Arial" w:hAnsi="Arial" w:cs="Arial"/>
          <w:sz w:val="24"/>
          <w:szCs w:val="24"/>
        </w:rPr>
        <w:t>validación</w:t>
      </w:r>
      <w:r w:rsidRPr="0015247C">
        <w:rPr>
          <w:rFonts w:ascii="Arial" w:hAnsi="Arial" w:cs="Arial"/>
          <w:sz w:val="24"/>
          <w:szCs w:val="24"/>
        </w:rPr>
        <w:t xml:space="preserve"> de pruebas cognitivas (Bejar, 2002, 2010, Gorin y Embretson, 2013 y Messick, 1989b), se desarrolló el modelo metodológico del presente estudio</w:t>
      </w:r>
      <w:r w:rsidR="003559E9">
        <w:rPr>
          <w:rFonts w:ascii="Arial" w:hAnsi="Arial" w:cs="Arial"/>
          <w:sz w:val="24"/>
          <w:szCs w:val="24"/>
        </w:rPr>
        <w:t>, cuyo foco principal fue</w:t>
      </w:r>
      <w:r w:rsidR="006C7E8D" w:rsidRPr="0015247C">
        <w:rPr>
          <w:rFonts w:ascii="Arial" w:hAnsi="Arial" w:cs="Arial"/>
          <w:sz w:val="24"/>
          <w:szCs w:val="24"/>
        </w:rPr>
        <w:t xml:space="preserve"> la obtención de evidencia que sustentara la validez sustantiva del constructo</w:t>
      </w:r>
      <w:r w:rsidR="003559E9">
        <w:rPr>
          <w:rFonts w:ascii="Arial" w:hAnsi="Arial" w:cs="Arial"/>
          <w:sz w:val="24"/>
          <w:szCs w:val="24"/>
        </w:rPr>
        <w:t xml:space="preserve"> y </w:t>
      </w:r>
      <w:r w:rsidR="006C7E8D" w:rsidRPr="0015247C">
        <w:rPr>
          <w:rFonts w:ascii="Arial" w:hAnsi="Arial" w:cs="Arial"/>
          <w:sz w:val="24"/>
          <w:szCs w:val="24"/>
        </w:rPr>
        <w:t>corroborara la fidelidad estructural del modelo cognitivo subyacente a la prueba de Matemáticas de primaria (06) del PLANEA ELCE 2015. La Tabla 1 presenta el modelo metodológico propuesto para alcanzar los objetivos del presente estudio.</w:t>
      </w:r>
    </w:p>
    <w:p w14:paraId="75C8FBFB" w14:textId="77777777" w:rsidR="00D143EA" w:rsidRPr="0015247C" w:rsidRDefault="00D143EA" w:rsidP="0015247C">
      <w:pPr>
        <w:pStyle w:val="Titulotablas"/>
        <w:spacing w:before="0" w:after="120" w:line="360" w:lineRule="auto"/>
        <w:rPr>
          <w:rFonts w:cs="Arial"/>
          <w:lang w:val="es-MX"/>
        </w:rPr>
      </w:pPr>
      <w:bookmarkStart w:id="18" w:name="_Toc507056944"/>
      <w:r w:rsidRPr="0015247C">
        <w:rPr>
          <w:rFonts w:cs="Arial"/>
          <w:b/>
          <w:lang w:val="es-MX"/>
        </w:rPr>
        <w:t>Tabla 1.</w:t>
      </w:r>
      <w:r w:rsidRPr="0015247C">
        <w:rPr>
          <w:rFonts w:cs="Arial"/>
          <w:lang w:val="es-MX"/>
        </w:rPr>
        <w:t xml:space="preserve"> Modelo metodológico del estudio</w:t>
      </w:r>
      <w:bookmarkEnd w:id="18"/>
    </w:p>
    <w:tbl>
      <w:tblPr>
        <w:tblW w:w="8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2125"/>
        <w:gridCol w:w="5103"/>
      </w:tblGrid>
      <w:tr w:rsidR="00A42FFF" w:rsidRPr="0015247C" w14:paraId="1CECB71B" w14:textId="77777777" w:rsidTr="00146B38">
        <w:trPr>
          <w:trHeight w:val="348"/>
        </w:trPr>
        <w:tc>
          <w:tcPr>
            <w:tcW w:w="1561" w:type="dxa"/>
            <w:tcBorders>
              <w:top w:val="single" w:sz="18" w:space="0" w:color="auto"/>
              <w:left w:val="nil"/>
              <w:bottom w:val="single" w:sz="4" w:space="0" w:color="auto"/>
              <w:right w:val="nil"/>
            </w:tcBorders>
            <w:shd w:val="clear" w:color="auto" w:fill="A8D08D" w:themeFill="accent6" w:themeFillTint="99"/>
            <w:vAlign w:val="center"/>
          </w:tcPr>
          <w:p w14:paraId="3A77C139" w14:textId="4079781D" w:rsidR="00D143EA" w:rsidRPr="0015247C" w:rsidRDefault="000E701D" w:rsidP="0015247C">
            <w:pPr>
              <w:pStyle w:val="Textotablas"/>
              <w:rPr>
                <w:rFonts w:cs="Arial"/>
                <w:b/>
                <w:szCs w:val="20"/>
                <w:lang w:val="es-MX"/>
              </w:rPr>
            </w:pPr>
            <w:r>
              <w:rPr>
                <w:rFonts w:cs="Arial"/>
                <w:b/>
                <w:szCs w:val="20"/>
                <w:lang w:val="es-MX"/>
              </w:rPr>
              <w:t>Fase</w:t>
            </w:r>
          </w:p>
        </w:tc>
        <w:tc>
          <w:tcPr>
            <w:tcW w:w="2125" w:type="dxa"/>
            <w:tcBorders>
              <w:top w:val="single" w:sz="18" w:space="0" w:color="auto"/>
              <w:left w:val="nil"/>
              <w:bottom w:val="single" w:sz="4" w:space="0" w:color="auto"/>
              <w:right w:val="nil"/>
            </w:tcBorders>
            <w:shd w:val="clear" w:color="auto" w:fill="A8D08D" w:themeFill="accent6" w:themeFillTint="99"/>
            <w:vAlign w:val="center"/>
          </w:tcPr>
          <w:p w14:paraId="1F3C770F" w14:textId="50145532" w:rsidR="00D143EA" w:rsidRPr="0015247C" w:rsidRDefault="000E701D" w:rsidP="0015247C">
            <w:pPr>
              <w:pStyle w:val="Textotablas"/>
              <w:rPr>
                <w:rFonts w:cs="Arial"/>
                <w:b/>
                <w:szCs w:val="20"/>
                <w:lang w:val="es-MX"/>
              </w:rPr>
            </w:pPr>
            <w:r>
              <w:rPr>
                <w:rFonts w:cs="Arial"/>
                <w:b/>
                <w:szCs w:val="20"/>
                <w:lang w:val="es-MX"/>
              </w:rPr>
              <w:t>Etapa</w:t>
            </w:r>
          </w:p>
        </w:tc>
        <w:tc>
          <w:tcPr>
            <w:tcW w:w="5103" w:type="dxa"/>
            <w:tcBorders>
              <w:top w:val="single" w:sz="18" w:space="0" w:color="auto"/>
              <w:left w:val="nil"/>
              <w:bottom w:val="single" w:sz="4" w:space="0" w:color="auto"/>
              <w:right w:val="nil"/>
            </w:tcBorders>
            <w:shd w:val="clear" w:color="auto" w:fill="A8D08D" w:themeFill="accent6" w:themeFillTint="99"/>
            <w:vAlign w:val="center"/>
          </w:tcPr>
          <w:p w14:paraId="6DB03BA2" w14:textId="77777777" w:rsidR="00D143EA" w:rsidRPr="0015247C" w:rsidRDefault="00D143EA" w:rsidP="0015247C">
            <w:pPr>
              <w:pStyle w:val="Textotablas"/>
              <w:rPr>
                <w:rFonts w:cs="Arial"/>
                <w:b/>
                <w:szCs w:val="20"/>
                <w:lang w:val="es-MX"/>
              </w:rPr>
            </w:pPr>
            <w:r w:rsidRPr="0015247C">
              <w:rPr>
                <w:rFonts w:cs="Arial"/>
                <w:b/>
                <w:szCs w:val="20"/>
                <w:lang w:val="es-MX"/>
              </w:rPr>
              <w:t>Actividades</w:t>
            </w:r>
          </w:p>
        </w:tc>
      </w:tr>
      <w:tr w:rsidR="00A42FFF" w:rsidRPr="0015247C" w14:paraId="01F15EBA" w14:textId="77777777" w:rsidTr="00146B38">
        <w:trPr>
          <w:trHeight w:val="870"/>
        </w:trPr>
        <w:tc>
          <w:tcPr>
            <w:tcW w:w="1561" w:type="dxa"/>
            <w:vMerge w:val="restart"/>
            <w:tcBorders>
              <w:top w:val="single" w:sz="4" w:space="0" w:color="auto"/>
              <w:left w:val="nil"/>
              <w:right w:val="nil"/>
            </w:tcBorders>
            <w:vAlign w:val="center"/>
          </w:tcPr>
          <w:p w14:paraId="40394706" w14:textId="77777777" w:rsidR="00D143EA" w:rsidRPr="0015247C" w:rsidRDefault="00D143EA" w:rsidP="0015247C">
            <w:pPr>
              <w:pStyle w:val="Textotablas"/>
              <w:jc w:val="both"/>
              <w:rPr>
                <w:rFonts w:cs="Arial"/>
                <w:b/>
                <w:szCs w:val="20"/>
                <w:lang w:val="es-MX"/>
              </w:rPr>
            </w:pPr>
            <w:r w:rsidRPr="0015247C">
              <w:rPr>
                <w:rFonts w:cs="Arial"/>
                <w:b/>
                <w:szCs w:val="20"/>
                <w:lang w:val="es-MX"/>
              </w:rPr>
              <w:t>Fase I</w:t>
            </w:r>
          </w:p>
          <w:p w14:paraId="70667E34" w14:textId="77777777" w:rsidR="00D143EA" w:rsidRPr="0015247C" w:rsidRDefault="00D143EA" w:rsidP="0015247C">
            <w:pPr>
              <w:pStyle w:val="Textotablas"/>
              <w:jc w:val="both"/>
              <w:rPr>
                <w:rFonts w:cs="Arial"/>
                <w:b/>
                <w:szCs w:val="20"/>
                <w:lang w:val="es-MX"/>
              </w:rPr>
            </w:pPr>
            <w:r w:rsidRPr="0015247C">
              <w:rPr>
                <w:rFonts w:cs="Arial"/>
                <w:b/>
                <w:szCs w:val="20"/>
                <w:lang w:val="es-MX"/>
              </w:rPr>
              <w:t>Diseño de los estudios cognitivos</w:t>
            </w:r>
          </w:p>
        </w:tc>
        <w:tc>
          <w:tcPr>
            <w:tcW w:w="2125" w:type="dxa"/>
            <w:tcBorders>
              <w:top w:val="single" w:sz="4" w:space="0" w:color="auto"/>
              <w:left w:val="nil"/>
              <w:right w:val="nil"/>
            </w:tcBorders>
            <w:vAlign w:val="center"/>
          </w:tcPr>
          <w:p w14:paraId="2704869B" w14:textId="589297C0" w:rsidR="00D143EA" w:rsidRPr="0015247C" w:rsidRDefault="00D143EA" w:rsidP="008A1897">
            <w:pPr>
              <w:pStyle w:val="Textotablas"/>
              <w:jc w:val="left"/>
              <w:rPr>
                <w:rFonts w:cs="Arial"/>
                <w:szCs w:val="20"/>
                <w:lang w:val="es-MX"/>
              </w:rPr>
            </w:pPr>
            <w:r w:rsidRPr="0015247C">
              <w:rPr>
                <w:rFonts w:cs="Arial"/>
                <w:szCs w:val="20"/>
                <w:lang w:val="es-MX"/>
              </w:rPr>
              <w:t>1.1. Selección de  técnicas para el análisis cognitivo</w:t>
            </w:r>
          </w:p>
        </w:tc>
        <w:tc>
          <w:tcPr>
            <w:tcW w:w="5103" w:type="dxa"/>
            <w:tcBorders>
              <w:top w:val="single" w:sz="4" w:space="0" w:color="auto"/>
              <w:left w:val="nil"/>
              <w:right w:val="nil"/>
            </w:tcBorders>
            <w:vAlign w:val="center"/>
          </w:tcPr>
          <w:p w14:paraId="73ACA991" w14:textId="77777777" w:rsidR="00D143EA" w:rsidRPr="0015247C" w:rsidRDefault="00D143EA" w:rsidP="0015247C">
            <w:pPr>
              <w:pStyle w:val="Textotablas"/>
              <w:jc w:val="both"/>
              <w:rPr>
                <w:rFonts w:cs="Arial"/>
                <w:szCs w:val="20"/>
                <w:lang w:val="es-MX"/>
              </w:rPr>
            </w:pPr>
            <w:r w:rsidRPr="0015247C">
              <w:rPr>
                <w:rFonts w:cs="Arial"/>
                <w:szCs w:val="20"/>
                <w:lang w:val="es-MX"/>
              </w:rPr>
              <w:t>-Determinar el conjunto de ítems para su análisis, verificar sus áreas de membresía o dominio y analizar sus características particulares de diseño.</w:t>
            </w:r>
          </w:p>
          <w:p w14:paraId="41F227E5" w14:textId="0AD49139" w:rsidR="00D143EA" w:rsidRPr="0015247C" w:rsidRDefault="00D143EA" w:rsidP="008A1897">
            <w:pPr>
              <w:pStyle w:val="Textotablas"/>
              <w:jc w:val="both"/>
              <w:rPr>
                <w:rFonts w:cs="Arial"/>
                <w:szCs w:val="20"/>
                <w:lang w:val="es-MX"/>
              </w:rPr>
            </w:pPr>
            <w:r w:rsidRPr="0015247C">
              <w:rPr>
                <w:rFonts w:cs="Arial"/>
                <w:szCs w:val="20"/>
                <w:lang w:val="es-MX"/>
              </w:rPr>
              <w:t>-Definir los métodos y técnicas específicas para el análisis cognitivo con base en las características de los ítems y de la población objetivo.</w:t>
            </w:r>
          </w:p>
        </w:tc>
      </w:tr>
      <w:tr w:rsidR="00A42FFF" w:rsidRPr="0015247C" w14:paraId="3E45556D" w14:textId="77777777" w:rsidTr="00146B38">
        <w:trPr>
          <w:trHeight w:val="908"/>
        </w:trPr>
        <w:tc>
          <w:tcPr>
            <w:tcW w:w="1561" w:type="dxa"/>
            <w:vMerge/>
            <w:tcBorders>
              <w:left w:val="nil"/>
              <w:right w:val="nil"/>
            </w:tcBorders>
            <w:vAlign w:val="center"/>
          </w:tcPr>
          <w:p w14:paraId="23CBB394"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58B4FC79" w14:textId="77777777" w:rsidR="00D143EA" w:rsidRPr="0015247C" w:rsidRDefault="00D143EA" w:rsidP="0015247C">
            <w:pPr>
              <w:pStyle w:val="Textotablas"/>
              <w:jc w:val="left"/>
              <w:rPr>
                <w:rFonts w:cs="Arial"/>
                <w:szCs w:val="20"/>
                <w:lang w:val="es-MX"/>
              </w:rPr>
            </w:pPr>
            <w:r w:rsidRPr="0015247C">
              <w:rPr>
                <w:rFonts w:cs="Arial"/>
                <w:szCs w:val="20"/>
                <w:lang w:val="es-MX"/>
              </w:rPr>
              <w:t>1.2. Diseño de los estudios cognitivos</w:t>
            </w:r>
          </w:p>
        </w:tc>
        <w:tc>
          <w:tcPr>
            <w:tcW w:w="5103" w:type="dxa"/>
            <w:tcBorders>
              <w:left w:val="nil"/>
              <w:right w:val="nil"/>
            </w:tcBorders>
            <w:vAlign w:val="center"/>
          </w:tcPr>
          <w:p w14:paraId="32469848" w14:textId="77777777" w:rsidR="00D143EA" w:rsidRPr="0015247C" w:rsidRDefault="00D143EA" w:rsidP="0015247C">
            <w:pPr>
              <w:pStyle w:val="Textotablas"/>
              <w:jc w:val="both"/>
              <w:rPr>
                <w:rFonts w:cs="Arial"/>
                <w:szCs w:val="20"/>
                <w:lang w:val="es-MX"/>
              </w:rPr>
            </w:pPr>
            <w:r w:rsidRPr="0015247C">
              <w:rPr>
                <w:rFonts w:cs="Arial"/>
                <w:szCs w:val="20"/>
                <w:lang w:val="es-MX"/>
              </w:rPr>
              <w:t>-Adaptar el conjunto de ítems y tareas evaluativas para el piloteo de las técnicas cognitivas.</w:t>
            </w:r>
          </w:p>
          <w:p w14:paraId="594CD254" w14:textId="77777777" w:rsidR="00D143EA" w:rsidRPr="0015247C" w:rsidRDefault="00D143EA" w:rsidP="0015247C">
            <w:pPr>
              <w:pStyle w:val="Textotablas"/>
              <w:jc w:val="both"/>
              <w:rPr>
                <w:rFonts w:cs="Arial"/>
                <w:szCs w:val="20"/>
                <w:lang w:val="es-MX"/>
              </w:rPr>
            </w:pPr>
            <w:r w:rsidRPr="0015247C">
              <w:rPr>
                <w:rFonts w:cs="Arial"/>
                <w:szCs w:val="20"/>
                <w:lang w:val="es-MX"/>
              </w:rPr>
              <w:t>-Definir los procedimientos de operación de los estudios cognitivos.</w:t>
            </w:r>
          </w:p>
          <w:p w14:paraId="732DC7FD" w14:textId="77777777" w:rsidR="00D143EA" w:rsidRPr="0015247C" w:rsidRDefault="00D143EA" w:rsidP="0015247C">
            <w:pPr>
              <w:pStyle w:val="Textotablas"/>
              <w:jc w:val="both"/>
              <w:rPr>
                <w:rFonts w:cs="Arial"/>
                <w:szCs w:val="20"/>
                <w:lang w:val="es-MX"/>
              </w:rPr>
            </w:pPr>
            <w:r w:rsidRPr="0015247C">
              <w:rPr>
                <w:rFonts w:cs="Arial"/>
                <w:szCs w:val="20"/>
                <w:lang w:val="es-MX"/>
              </w:rPr>
              <w:lastRenderedPageBreak/>
              <w:t>-Determinar el tipo de herramientas, materiales e instrumentos tecnológicos requeridos para la captura de los datos del análisis cognitivo.</w:t>
            </w:r>
          </w:p>
          <w:p w14:paraId="3E5E2F32" w14:textId="77777777" w:rsidR="00D143EA" w:rsidRPr="0015247C" w:rsidRDefault="00D143EA" w:rsidP="0015247C">
            <w:pPr>
              <w:pStyle w:val="Textotablas"/>
              <w:jc w:val="both"/>
              <w:rPr>
                <w:rFonts w:cs="Arial"/>
                <w:szCs w:val="20"/>
                <w:lang w:val="es-MX"/>
              </w:rPr>
            </w:pPr>
            <w:r w:rsidRPr="0015247C">
              <w:rPr>
                <w:rFonts w:cs="Arial"/>
                <w:szCs w:val="20"/>
                <w:lang w:val="es-MX"/>
              </w:rPr>
              <w:t>-Adaptar un laboratorio acorde a las necesidades específicas del estudio cognitivo.</w:t>
            </w:r>
          </w:p>
        </w:tc>
      </w:tr>
      <w:tr w:rsidR="00A42FFF" w:rsidRPr="0015247C" w14:paraId="13B81EDD" w14:textId="77777777" w:rsidTr="00146B38">
        <w:trPr>
          <w:trHeight w:val="822"/>
        </w:trPr>
        <w:tc>
          <w:tcPr>
            <w:tcW w:w="1561" w:type="dxa"/>
            <w:vMerge/>
            <w:tcBorders>
              <w:left w:val="nil"/>
              <w:right w:val="nil"/>
            </w:tcBorders>
            <w:vAlign w:val="center"/>
          </w:tcPr>
          <w:p w14:paraId="04EAFC49"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45DD2D26" w14:textId="77777777" w:rsidR="00D143EA" w:rsidRPr="0015247C" w:rsidRDefault="00D143EA" w:rsidP="0015247C">
            <w:pPr>
              <w:pStyle w:val="Textotablas"/>
              <w:jc w:val="left"/>
              <w:rPr>
                <w:rFonts w:cs="Arial"/>
                <w:szCs w:val="20"/>
                <w:lang w:val="es-MX"/>
              </w:rPr>
            </w:pPr>
            <w:r w:rsidRPr="0015247C">
              <w:rPr>
                <w:rFonts w:cs="Arial"/>
                <w:szCs w:val="20"/>
                <w:lang w:val="es-MX"/>
              </w:rPr>
              <w:t>1.3. Análisis cognitivo-reticular de los ítems</w:t>
            </w:r>
          </w:p>
        </w:tc>
        <w:tc>
          <w:tcPr>
            <w:tcW w:w="5103" w:type="dxa"/>
            <w:tcBorders>
              <w:left w:val="nil"/>
              <w:right w:val="nil"/>
            </w:tcBorders>
            <w:vAlign w:val="center"/>
          </w:tcPr>
          <w:p w14:paraId="5119E039"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el análisis cognitivo-reticular de los ítems.</w:t>
            </w:r>
          </w:p>
          <w:p w14:paraId="68BBC73E" w14:textId="77777777" w:rsidR="00D143EA" w:rsidRPr="0015247C" w:rsidRDefault="00D143EA" w:rsidP="0015247C">
            <w:pPr>
              <w:pStyle w:val="Textotablas"/>
              <w:jc w:val="both"/>
              <w:rPr>
                <w:rFonts w:cs="Arial"/>
                <w:b/>
                <w:szCs w:val="20"/>
                <w:lang w:val="es-MX"/>
              </w:rPr>
            </w:pPr>
            <w:r w:rsidRPr="0015247C">
              <w:rPr>
                <w:rFonts w:cs="Arial"/>
                <w:b/>
                <w:szCs w:val="20"/>
                <w:lang w:val="es-MX"/>
              </w:rPr>
              <w:t>-Elaborar mediante técnicas de análisis cognitivo-reticular la genealogía curricular de los ítems.*</w:t>
            </w:r>
          </w:p>
          <w:p w14:paraId="06D77BE1" w14:textId="77777777" w:rsidR="00D143EA" w:rsidRPr="0015247C" w:rsidRDefault="00D143EA" w:rsidP="0015247C">
            <w:pPr>
              <w:pStyle w:val="Textotablas"/>
              <w:jc w:val="both"/>
              <w:rPr>
                <w:rFonts w:cs="Arial"/>
                <w:b/>
                <w:szCs w:val="20"/>
                <w:lang w:val="es-MX"/>
              </w:rPr>
            </w:pPr>
            <w:r w:rsidRPr="0015247C">
              <w:rPr>
                <w:rFonts w:cs="Arial"/>
                <w:b/>
                <w:szCs w:val="20"/>
                <w:lang w:val="es-MX"/>
              </w:rPr>
              <w:t>-Evaluar mediante expertos la congruencia y alineación de los ítems de la prueba de Matemáticas 06 del PLANEA ELCE con sus especificaciones, la retícula, los libros de texto y los planes de estudio.*</w:t>
            </w:r>
          </w:p>
        </w:tc>
      </w:tr>
      <w:tr w:rsidR="00A42FFF" w:rsidRPr="0015247C" w14:paraId="606D2E26" w14:textId="77777777" w:rsidTr="00146B38">
        <w:trPr>
          <w:trHeight w:val="834"/>
        </w:trPr>
        <w:tc>
          <w:tcPr>
            <w:tcW w:w="1561" w:type="dxa"/>
            <w:vMerge/>
            <w:tcBorders>
              <w:left w:val="nil"/>
              <w:right w:val="nil"/>
            </w:tcBorders>
            <w:vAlign w:val="center"/>
          </w:tcPr>
          <w:p w14:paraId="1984B9A3"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13D26248" w14:textId="77777777" w:rsidR="00D143EA" w:rsidRPr="0015247C" w:rsidRDefault="00D143EA" w:rsidP="0015247C">
            <w:pPr>
              <w:pStyle w:val="Textotablas"/>
              <w:jc w:val="left"/>
              <w:rPr>
                <w:rFonts w:cs="Arial"/>
                <w:szCs w:val="20"/>
                <w:lang w:val="es-MX"/>
              </w:rPr>
            </w:pPr>
            <w:r w:rsidRPr="0015247C">
              <w:rPr>
                <w:rFonts w:cs="Arial"/>
                <w:szCs w:val="20"/>
                <w:lang w:val="es-MX"/>
              </w:rPr>
              <w:t>1.4. Análisis por expertos de los procesos subyacentes a los ítems</w:t>
            </w:r>
          </w:p>
        </w:tc>
        <w:tc>
          <w:tcPr>
            <w:tcW w:w="5103" w:type="dxa"/>
            <w:tcBorders>
              <w:left w:val="nil"/>
              <w:right w:val="nil"/>
            </w:tcBorders>
            <w:vAlign w:val="center"/>
          </w:tcPr>
          <w:p w14:paraId="09112340"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el método de modelado matemático de sub-tareas de respuesta</w:t>
            </w:r>
          </w:p>
          <w:p w14:paraId="7181FF7A" w14:textId="77777777" w:rsidR="00D143EA" w:rsidRPr="0015247C" w:rsidRDefault="00D143EA" w:rsidP="0015247C">
            <w:pPr>
              <w:pStyle w:val="Textotablas"/>
              <w:jc w:val="both"/>
              <w:rPr>
                <w:rFonts w:cs="Arial"/>
                <w:szCs w:val="20"/>
                <w:lang w:val="es-MX"/>
              </w:rPr>
            </w:pPr>
            <w:r w:rsidRPr="0015247C">
              <w:rPr>
                <w:rFonts w:cs="Arial"/>
                <w:szCs w:val="20"/>
                <w:lang w:val="es-MX"/>
              </w:rPr>
              <w:t>-Aplicar a expertos técnicas de pensamiento en voz alta concurrentes y retrospectivas.</w:t>
            </w:r>
          </w:p>
          <w:p w14:paraId="2332D220" w14:textId="77777777" w:rsidR="00D143EA" w:rsidRPr="0015247C" w:rsidRDefault="00D143EA" w:rsidP="0015247C">
            <w:pPr>
              <w:pStyle w:val="Textotablas"/>
              <w:jc w:val="both"/>
              <w:rPr>
                <w:rFonts w:cs="Arial"/>
                <w:szCs w:val="20"/>
                <w:lang w:val="es-MX"/>
              </w:rPr>
            </w:pPr>
            <w:r w:rsidRPr="0015247C">
              <w:rPr>
                <w:rFonts w:cs="Arial"/>
                <w:szCs w:val="20"/>
                <w:lang w:val="es-MX"/>
              </w:rPr>
              <w:t>-</w:t>
            </w:r>
            <w:r w:rsidRPr="0015247C">
              <w:rPr>
                <w:rFonts w:cs="Arial"/>
                <w:b/>
                <w:szCs w:val="20"/>
                <w:lang w:val="es-MX"/>
              </w:rPr>
              <w:t>Modelar desde la perspectiva de expertos en Matemáticas los procesos posibles de respuesta subyacentes a los ítems</w:t>
            </w:r>
            <w:r w:rsidRPr="0015247C">
              <w:rPr>
                <w:rFonts w:cs="Arial"/>
                <w:szCs w:val="20"/>
                <w:lang w:val="es-MX"/>
              </w:rPr>
              <w:t>.*</w:t>
            </w:r>
          </w:p>
          <w:p w14:paraId="6FB3D131" w14:textId="77777777" w:rsidR="00D143EA" w:rsidRPr="0015247C" w:rsidRDefault="00D143EA" w:rsidP="0015247C">
            <w:pPr>
              <w:pStyle w:val="Textotablas"/>
              <w:jc w:val="both"/>
              <w:rPr>
                <w:rFonts w:cs="Arial"/>
                <w:szCs w:val="20"/>
                <w:lang w:val="es-MX"/>
              </w:rPr>
            </w:pPr>
            <w:r w:rsidRPr="0015247C">
              <w:rPr>
                <w:rFonts w:cs="Arial"/>
                <w:szCs w:val="20"/>
                <w:lang w:val="es-MX"/>
              </w:rPr>
              <w:t>-Estructurar los sistemas de categorías de los protocolos verbales y modelos cognitivos para su aplicación.</w:t>
            </w:r>
          </w:p>
        </w:tc>
      </w:tr>
      <w:tr w:rsidR="00A42FFF" w:rsidRPr="0015247C" w14:paraId="2D2EA040" w14:textId="77777777" w:rsidTr="00146B38">
        <w:trPr>
          <w:trHeight w:val="670"/>
        </w:trPr>
        <w:tc>
          <w:tcPr>
            <w:tcW w:w="1561" w:type="dxa"/>
            <w:vMerge w:val="restart"/>
            <w:tcBorders>
              <w:top w:val="single" w:sz="2" w:space="0" w:color="auto"/>
              <w:left w:val="nil"/>
              <w:right w:val="nil"/>
            </w:tcBorders>
            <w:vAlign w:val="center"/>
          </w:tcPr>
          <w:p w14:paraId="579050A1" w14:textId="77777777" w:rsidR="00D143EA" w:rsidRPr="0015247C" w:rsidRDefault="00D143EA" w:rsidP="0015247C">
            <w:pPr>
              <w:pStyle w:val="Textotablas"/>
              <w:jc w:val="both"/>
              <w:rPr>
                <w:rFonts w:cs="Arial"/>
                <w:b/>
                <w:szCs w:val="20"/>
                <w:lang w:val="es-MX"/>
              </w:rPr>
            </w:pPr>
            <w:r w:rsidRPr="0015247C">
              <w:rPr>
                <w:rFonts w:cs="Arial"/>
                <w:b/>
                <w:szCs w:val="20"/>
                <w:lang w:val="es-MX"/>
              </w:rPr>
              <w:t>Fase II</w:t>
            </w:r>
          </w:p>
          <w:p w14:paraId="56720EBF" w14:textId="77777777" w:rsidR="00D143EA" w:rsidRPr="0015247C" w:rsidRDefault="00D143EA" w:rsidP="0015247C">
            <w:pPr>
              <w:pStyle w:val="Textotablas"/>
              <w:jc w:val="both"/>
              <w:rPr>
                <w:rFonts w:cs="Arial"/>
                <w:b/>
                <w:szCs w:val="20"/>
                <w:lang w:val="es-MX"/>
              </w:rPr>
            </w:pPr>
            <w:r w:rsidRPr="0015247C">
              <w:rPr>
                <w:rFonts w:cs="Arial"/>
                <w:b/>
                <w:szCs w:val="20"/>
                <w:lang w:val="es-MX"/>
              </w:rPr>
              <w:t>Piloteo y aplicación de protocolos verbales</w:t>
            </w:r>
          </w:p>
        </w:tc>
        <w:tc>
          <w:tcPr>
            <w:tcW w:w="2125" w:type="dxa"/>
            <w:tcBorders>
              <w:top w:val="single" w:sz="2" w:space="0" w:color="auto"/>
              <w:left w:val="nil"/>
              <w:right w:val="nil"/>
            </w:tcBorders>
            <w:vAlign w:val="center"/>
          </w:tcPr>
          <w:p w14:paraId="70ACA28E" w14:textId="77777777" w:rsidR="00D143EA" w:rsidRPr="0015247C" w:rsidRDefault="00D143EA" w:rsidP="0015247C">
            <w:pPr>
              <w:pStyle w:val="Textotablas"/>
              <w:jc w:val="left"/>
              <w:rPr>
                <w:rFonts w:cs="Arial"/>
                <w:szCs w:val="20"/>
                <w:lang w:val="es-MX"/>
              </w:rPr>
            </w:pPr>
            <w:r w:rsidRPr="0015247C">
              <w:rPr>
                <w:rFonts w:cs="Arial"/>
                <w:szCs w:val="20"/>
                <w:lang w:val="es-MX"/>
              </w:rPr>
              <w:t>2.1. Piloteo de protocolos verbales</w:t>
            </w:r>
          </w:p>
        </w:tc>
        <w:tc>
          <w:tcPr>
            <w:tcW w:w="5103" w:type="dxa"/>
            <w:tcBorders>
              <w:top w:val="single" w:sz="2" w:space="0" w:color="auto"/>
              <w:left w:val="nil"/>
              <w:right w:val="nil"/>
            </w:tcBorders>
            <w:vAlign w:val="center"/>
          </w:tcPr>
          <w:p w14:paraId="29E51461" w14:textId="77777777" w:rsidR="00D143EA" w:rsidRPr="0015247C" w:rsidRDefault="00D143EA" w:rsidP="0015247C">
            <w:pPr>
              <w:pStyle w:val="Textotablas"/>
              <w:jc w:val="both"/>
              <w:rPr>
                <w:rFonts w:cs="Arial"/>
                <w:szCs w:val="20"/>
                <w:lang w:val="es-MX"/>
              </w:rPr>
            </w:pPr>
            <w:r w:rsidRPr="0015247C">
              <w:rPr>
                <w:rFonts w:cs="Arial"/>
                <w:szCs w:val="20"/>
                <w:lang w:val="es-MX"/>
              </w:rPr>
              <w:t>-Establecer los criterios de selección de los estudiantes participantes del estudio piloto y del grupo de participantes del estudio cognitivo.</w:t>
            </w:r>
          </w:p>
          <w:p w14:paraId="544B8B34" w14:textId="77777777" w:rsidR="00D143EA" w:rsidRPr="0015247C" w:rsidRDefault="00D143EA" w:rsidP="0015247C">
            <w:pPr>
              <w:pStyle w:val="Textotablas"/>
              <w:jc w:val="both"/>
              <w:rPr>
                <w:rFonts w:cs="Arial"/>
                <w:szCs w:val="20"/>
                <w:lang w:val="es-MX"/>
              </w:rPr>
            </w:pPr>
            <w:r w:rsidRPr="0015247C">
              <w:rPr>
                <w:rFonts w:cs="Arial"/>
                <w:szCs w:val="20"/>
                <w:lang w:val="es-MX"/>
              </w:rPr>
              <w:t>-Seleccionar y capacitar a los participantes del estudio piloto.</w:t>
            </w:r>
          </w:p>
          <w:p w14:paraId="71282C0B" w14:textId="77777777" w:rsidR="00D143EA" w:rsidRPr="0015247C" w:rsidRDefault="00D143EA" w:rsidP="0015247C">
            <w:pPr>
              <w:pStyle w:val="Textotablas"/>
              <w:jc w:val="both"/>
              <w:rPr>
                <w:rFonts w:cs="Arial"/>
                <w:szCs w:val="20"/>
                <w:lang w:val="es-MX"/>
              </w:rPr>
            </w:pPr>
            <w:r w:rsidRPr="0015247C">
              <w:rPr>
                <w:rFonts w:cs="Arial"/>
                <w:szCs w:val="20"/>
                <w:lang w:val="es-MX"/>
              </w:rPr>
              <w:t>-Pilotear, probar y ajustar los protocolos, sistemas de categorías y materiales del laboratorio cognitivo.</w:t>
            </w:r>
          </w:p>
        </w:tc>
      </w:tr>
      <w:tr w:rsidR="00A42FFF" w:rsidRPr="0015247C" w14:paraId="29F40E1E" w14:textId="77777777" w:rsidTr="00146B38">
        <w:trPr>
          <w:trHeight w:val="670"/>
        </w:trPr>
        <w:tc>
          <w:tcPr>
            <w:tcW w:w="1561" w:type="dxa"/>
            <w:vMerge/>
            <w:tcBorders>
              <w:top w:val="single" w:sz="2" w:space="0" w:color="auto"/>
              <w:left w:val="nil"/>
              <w:right w:val="nil"/>
            </w:tcBorders>
            <w:vAlign w:val="center"/>
          </w:tcPr>
          <w:p w14:paraId="70C693A2" w14:textId="77777777" w:rsidR="00D143EA" w:rsidRPr="0015247C" w:rsidRDefault="00D143EA" w:rsidP="0015247C">
            <w:pPr>
              <w:pStyle w:val="Textotablas"/>
              <w:jc w:val="both"/>
              <w:rPr>
                <w:rFonts w:cs="Arial"/>
                <w:b/>
                <w:szCs w:val="20"/>
                <w:lang w:val="es-MX"/>
              </w:rPr>
            </w:pPr>
          </w:p>
        </w:tc>
        <w:tc>
          <w:tcPr>
            <w:tcW w:w="2125" w:type="dxa"/>
            <w:tcBorders>
              <w:top w:val="single" w:sz="2" w:space="0" w:color="auto"/>
              <w:left w:val="nil"/>
              <w:right w:val="nil"/>
            </w:tcBorders>
            <w:vAlign w:val="center"/>
          </w:tcPr>
          <w:p w14:paraId="0D1AACA2" w14:textId="77777777" w:rsidR="00D143EA" w:rsidRPr="0015247C" w:rsidRDefault="00D143EA" w:rsidP="0015247C">
            <w:pPr>
              <w:pStyle w:val="Textotablas"/>
              <w:jc w:val="left"/>
              <w:rPr>
                <w:rFonts w:cs="Arial"/>
                <w:szCs w:val="20"/>
                <w:lang w:val="es-MX"/>
              </w:rPr>
            </w:pPr>
            <w:r w:rsidRPr="0015247C">
              <w:rPr>
                <w:rFonts w:cs="Arial"/>
                <w:szCs w:val="20"/>
                <w:lang w:val="es-MX"/>
              </w:rPr>
              <w:t>2.2. Selección del grupo de participantes</w:t>
            </w:r>
          </w:p>
        </w:tc>
        <w:tc>
          <w:tcPr>
            <w:tcW w:w="5103" w:type="dxa"/>
            <w:tcBorders>
              <w:top w:val="single" w:sz="2" w:space="0" w:color="auto"/>
              <w:left w:val="nil"/>
              <w:right w:val="nil"/>
            </w:tcBorders>
            <w:vAlign w:val="center"/>
          </w:tcPr>
          <w:p w14:paraId="535D8337" w14:textId="77777777" w:rsidR="00D143EA" w:rsidRPr="0015247C" w:rsidRDefault="00D143EA" w:rsidP="0015247C">
            <w:pPr>
              <w:pStyle w:val="Textotablas"/>
              <w:jc w:val="both"/>
              <w:rPr>
                <w:rFonts w:cs="Arial"/>
                <w:szCs w:val="20"/>
                <w:lang w:val="es-MX"/>
              </w:rPr>
            </w:pPr>
            <w:r w:rsidRPr="0015247C">
              <w:rPr>
                <w:rFonts w:cs="Arial"/>
                <w:szCs w:val="20"/>
                <w:lang w:val="es-MX"/>
              </w:rPr>
              <w:t>-Seleccionar al grupo de participantes del estudio cognitivo.</w:t>
            </w:r>
          </w:p>
          <w:p w14:paraId="457FAFF2" w14:textId="77777777" w:rsidR="00D143EA" w:rsidRPr="0015247C" w:rsidRDefault="00D143EA" w:rsidP="0015247C">
            <w:pPr>
              <w:pStyle w:val="Textotablas"/>
              <w:jc w:val="both"/>
              <w:rPr>
                <w:rFonts w:cs="Arial"/>
                <w:szCs w:val="20"/>
                <w:lang w:val="es-MX"/>
              </w:rPr>
            </w:pPr>
            <w:r w:rsidRPr="0015247C">
              <w:rPr>
                <w:rFonts w:cs="Arial"/>
                <w:szCs w:val="20"/>
                <w:lang w:val="es-MX"/>
              </w:rPr>
              <w:t>-Confirmar el consentimiento informado y recabar datos de identificación.</w:t>
            </w:r>
          </w:p>
          <w:p w14:paraId="4E8D9E05" w14:textId="77777777" w:rsidR="00D143EA" w:rsidRPr="0015247C" w:rsidRDefault="00D143EA" w:rsidP="0015247C">
            <w:pPr>
              <w:pStyle w:val="Textotablas"/>
              <w:jc w:val="both"/>
              <w:rPr>
                <w:rFonts w:cs="Arial"/>
                <w:szCs w:val="20"/>
                <w:lang w:val="es-MX"/>
              </w:rPr>
            </w:pPr>
            <w:r w:rsidRPr="0015247C">
              <w:rPr>
                <w:rFonts w:cs="Arial"/>
                <w:szCs w:val="20"/>
                <w:lang w:val="es-MX"/>
              </w:rPr>
              <w:t>-Establecer cronograma de actividades y citas con los participantes del estudio cognitivo.</w:t>
            </w:r>
          </w:p>
        </w:tc>
      </w:tr>
      <w:tr w:rsidR="00A42FFF" w:rsidRPr="0015247C" w14:paraId="69AA5C58" w14:textId="77777777" w:rsidTr="00146B38">
        <w:trPr>
          <w:trHeight w:val="620"/>
        </w:trPr>
        <w:tc>
          <w:tcPr>
            <w:tcW w:w="1561" w:type="dxa"/>
            <w:vMerge/>
            <w:tcBorders>
              <w:left w:val="nil"/>
              <w:right w:val="nil"/>
            </w:tcBorders>
            <w:vAlign w:val="center"/>
          </w:tcPr>
          <w:p w14:paraId="12CE68BF"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139524AE" w14:textId="77777777" w:rsidR="00D143EA" w:rsidRPr="0015247C" w:rsidRDefault="00D143EA" w:rsidP="0015247C">
            <w:pPr>
              <w:pStyle w:val="Textotablas"/>
              <w:jc w:val="left"/>
              <w:rPr>
                <w:rFonts w:cs="Arial"/>
                <w:szCs w:val="20"/>
                <w:lang w:val="es-MX"/>
              </w:rPr>
            </w:pPr>
            <w:r w:rsidRPr="0015247C">
              <w:rPr>
                <w:rFonts w:cs="Arial"/>
                <w:szCs w:val="20"/>
                <w:lang w:val="es-MX"/>
              </w:rPr>
              <w:t>2.3. Aplicación en forma de los protocolos verbales</w:t>
            </w:r>
          </w:p>
        </w:tc>
        <w:tc>
          <w:tcPr>
            <w:tcW w:w="5103" w:type="dxa"/>
            <w:tcBorders>
              <w:left w:val="nil"/>
              <w:right w:val="nil"/>
            </w:tcBorders>
            <w:vAlign w:val="center"/>
          </w:tcPr>
          <w:p w14:paraId="5BACF104" w14:textId="77777777" w:rsidR="00D143EA" w:rsidRPr="0015247C" w:rsidRDefault="00D143EA" w:rsidP="0015247C">
            <w:pPr>
              <w:pStyle w:val="Textotablas"/>
              <w:jc w:val="both"/>
              <w:rPr>
                <w:rFonts w:cs="Arial"/>
                <w:szCs w:val="20"/>
                <w:lang w:val="es-MX"/>
              </w:rPr>
            </w:pPr>
            <w:r w:rsidRPr="0015247C">
              <w:rPr>
                <w:rFonts w:cs="Arial"/>
                <w:szCs w:val="20"/>
                <w:lang w:val="es-MX"/>
              </w:rPr>
              <w:t>-Entrenar a los participantes del estudio cognitivo.</w:t>
            </w:r>
          </w:p>
          <w:p w14:paraId="14A6FD13" w14:textId="77777777" w:rsidR="00D143EA" w:rsidRPr="0015247C" w:rsidRDefault="00D143EA" w:rsidP="0015247C">
            <w:pPr>
              <w:pStyle w:val="Textotablas"/>
              <w:jc w:val="both"/>
              <w:rPr>
                <w:rFonts w:cs="Arial"/>
                <w:szCs w:val="20"/>
                <w:lang w:val="es-MX"/>
              </w:rPr>
            </w:pPr>
            <w:r w:rsidRPr="0015247C">
              <w:rPr>
                <w:rFonts w:cs="Arial"/>
                <w:szCs w:val="20"/>
                <w:lang w:val="es-MX"/>
              </w:rPr>
              <w:t>-Aplicar el estudio cognitivo a los participantes.</w:t>
            </w:r>
          </w:p>
          <w:p w14:paraId="6547747A" w14:textId="77777777" w:rsidR="00D143EA" w:rsidRPr="0015247C" w:rsidRDefault="00D143EA" w:rsidP="0015247C">
            <w:pPr>
              <w:pStyle w:val="Textotablas"/>
              <w:jc w:val="both"/>
              <w:rPr>
                <w:rFonts w:cs="Arial"/>
                <w:szCs w:val="20"/>
                <w:lang w:val="es-MX"/>
              </w:rPr>
            </w:pPr>
            <w:r w:rsidRPr="0015247C">
              <w:rPr>
                <w:rFonts w:cs="Arial"/>
                <w:szCs w:val="20"/>
                <w:lang w:val="es-MX"/>
              </w:rPr>
              <w:t>-Recopilar la información obtenida durante el estudio cognitivo.</w:t>
            </w:r>
          </w:p>
          <w:p w14:paraId="014C5D77" w14:textId="77777777" w:rsidR="00D143EA" w:rsidRPr="0015247C" w:rsidRDefault="00D143EA" w:rsidP="0015247C">
            <w:pPr>
              <w:pStyle w:val="Textotablas"/>
              <w:jc w:val="both"/>
              <w:rPr>
                <w:rFonts w:cs="Arial"/>
                <w:b/>
                <w:szCs w:val="20"/>
                <w:lang w:val="es-MX"/>
              </w:rPr>
            </w:pPr>
            <w:r w:rsidRPr="0015247C">
              <w:rPr>
                <w:rFonts w:cs="Arial"/>
                <w:b/>
                <w:szCs w:val="20"/>
                <w:lang w:val="es-MX"/>
              </w:rPr>
              <w:t>-Obtener reportes verbales de los procesos de respuesta de estudiantes ante los ítems de las pruebas de Matemáticas 06 del PLANEA ELCE.*</w:t>
            </w:r>
          </w:p>
        </w:tc>
      </w:tr>
      <w:tr w:rsidR="00A42FFF" w:rsidRPr="0015247C" w14:paraId="536FA405" w14:textId="77777777" w:rsidTr="00146B38">
        <w:trPr>
          <w:trHeight w:val="798"/>
        </w:trPr>
        <w:tc>
          <w:tcPr>
            <w:tcW w:w="1561" w:type="dxa"/>
            <w:vMerge w:val="restart"/>
            <w:tcBorders>
              <w:left w:val="nil"/>
              <w:right w:val="nil"/>
            </w:tcBorders>
            <w:vAlign w:val="center"/>
          </w:tcPr>
          <w:p w14:paraId="47A58C10" w14:textId="77777777" w:rsidR="00D143EA" w:rsidRPr="0015247C" w:rsidRDefault="00D143EA" w:rsidP="0015247C">
            <w:pPr>
              <w:pStyle w:val="Textotablas"/>
              <w:jc w:val="both"/>
              <w:rPr>
                <w:rFonts w:cs="Arial"/>
                <w:b/>
                <w:szCs w:val="20"/>
                <w:lang w:val="es-MX"/>
              </w:rPr>
            </w:pPr>
            <w:r w:rsidRPr="0015247C">
              <w:rPr>
                <w:rFonts w:cs="Arial"/>
                <w:b/>
                <w:szCs w:val="20"/>
                <w:lang w:val="es-MX"/>
              </w:rPr>
              <w:t>Fase III</w:t>
            </w:r>
          </w:p>
          <w:p w14:paraId="34FB1CED" w14:textId="77777777" w:rsidR="00D143EA" w:rsidRPr="0015247C" w:rsidRDefault="00D143EA" w:rsidP="0015247C">
            <w:pPr>
              <w:pStyle w:val="Textotablas"/>
              <w:jc w:val="both"/>
              <w:rPr>
                <w:rFonts w:cs="Arial"/>
                <w:b/>
                <w:szCs w:val="20"/>
                <w:lang w:val="es-MX"/>
              </w:rPr>
            </w:pPr>
            <w:r w:rsidRPr="0015247C">
              <w:rPr>
                <w:rFonts w:cs="Arial"/>
                <w:b/>
                <w:szCs w:val="20"/>
                <w:lang w:val="es-MX"/>
              </w:rPr>
              <w:t>Desarrollo y definición del modelo cognitivo</w:t>
            </w:r>
          </w:p>
        </w:tc>
        <w:tc>
          <w:tcPr>
            <w:tcW w:w="2125" w:type="dxa"/>
            <w:tcBorders>
              <w:left w:val="nil"/>
              <w:right w:val="nil"/>
            </w:tcBorders>
            <w:vAlign w:val="center"/>
          </w:tcPr>
          <w:p w14:paraId="20918525" w14:textId="77777777" w:rsidR="00D143EA" w:rsidRPr="0015247C" w:rsidRDefault="00D143EA" w:rsidP="0015247C">
            <w:pPr>
              <w:pStyle w:val="Textotablas"/>
              <w:jc w:val="left"/>
              <w:rPr>
                <w:rFonts w:cs="Arial"/>
                <w:szCs w:val="20"/>
                <w:lang w:val="es-MX"/>
              </w:rPr>
            </w:pPr>
            <w:r w:rsidRPr="0015247C">
              <w:rPr>
                <w:rFonts w:cs="Arial"/>
                <w:szCs w:val="20"/>
                <w:lang w:val="es-MX"/>
              </w:rPr>
              <w:t>3.1. Análisis de los datos obtenidos durante los estudios cognitivos</w:t>
            </w:r>
          </w:p>
        </w:tc>
        <w:tc>
          <w:tcPr>
            <w:tcW w:w="5103" w:type="dxa"/>
            <w:tcBorders>
              <w:left w:val="nil"/>
              <w:right w:val="nil"/>
            </w:tcBorders>
            <w:vAlign w:val="center"/>
          </w:tcPr>
          <w:p w14:paraId="09AD9624" w14:textId="77777777" w:rsidR="00D143EA" w:rsidRPr="0015247C" w:rsidRDefault="00D143EA" w:rsidP="0015247C">
            <w:pPr>
              <w:pStyle w:val="Textotablas"/>
              <w:jc w:val="both"/>
              <w:rPr>
                <w:rFonts w:cs="Arial"/>
                <w:szCs w:val="20"/>
                <w:lang w:val="es-MX"/>
              </w:rPr>
            </w:pPr>
            <w:r w:rsidRPr="0015247C">
              <w:rPr>
                <w:rFonts w:cs="Arial"/>
                <w:szCs w:val="20"/>
                <w:lang w:val="es-MX"/>
              </w:rPr>
              <w:t>-Capacitar a expertos en la verificación del proceso de respuesta de los examinados en contraste con los modelos del proceso de respuesta subyacente a los ítems definidos por docentes y especialistas en Matemáticas.</w:t>
            </w:r>
          </w:p>
          <w:p w14:paraId="6365914F" w14:textId="77777777" w:rsidR="00D143EA" w:rsidRPr="0015247C" w:rsidRDefault="00D143EA" w:rsidP="0015247C">
            <w:pPr>
              <w:pStyle w:val="Textotablas"/>
              <w:jc w:val="both"/>
              <w:rPr>
                <w:rFonts w:cs="Arial"/>
                <w:szCs w:val="20"/>
                <w:lang w:val="es-MX"/>
              </w:rPr>
            </w:pPr>
            <w:r w:rsidRPr="0015247C">
              <w:rPr>
                <w:rFonts w:cs="Arial"/>
                <w:szCs w:val="20"/>
                <w:lang w:val="es-MX"/>
              </w:rPr>
              <w:t>-Verificar los reportes verbales de los estudiantes participantes con base en los modelos del proceso de respuesta subyacente a los ítems definidos por docentes y especialistas en Matemáticas.</w:t>
            </w:r>
          </w:p>
          <w:p w14:paraId="4A84604F" w14:textId="77777777" w:rsidR="00D143EA" w:rsidRPr="0015247C" w:rsidRDefault="00D143EA" w:rsidP="0015247C">
            <w:pPr>
              <w:pStyle w:val="Textotablas"/>
              <w:jc w:val="both"/>
              <w:rPr>
                <w:rFonts w:cs="Arial"/>
                <w:szCs w:val="20"/>
                <w:lang w:val="es-MX"/>
              </w:rPr>
            </w:pPr>
            <w:r w:rsidRPr="0015247C">
              <w:rPr>
                <w:rFonts w:cs="Arial"/>
                <w:b/>
                <w:szCs w:val="20"/>
                <w:lang w:val="es-MX"/>
              </w:rPr>
              <w:t>-Elaborar los modelos sintetizados de los procesos de respuesta subyacentes a los ítems.</w:t>
            </w:r>
            <w:r w:rsidRPr="0015247C">
              <w:rPr>
                <w:rFonts w:cs="Arial"/>
                <w:szCs w:val="20"/>
                <w:lang w:val="es-MX"/>
              </w:rPr>
              <w:t>*</w:t>
            </w:r>
          </w:p>
        </w:tc>
      </w:tr>
      <w:tr w:rsidR="00A42FFF" w:rsidRPr="0015247C" w14:paraId="0B39BE16" w14:textId="77777777" w:rsidTr="00146B38">
        <w:trPr>
          <w:trHeight w:val="716"/>
        </w:trPr>
        <w:tc>
          <w:tcPr>
            <w:tcW w:w="1561" w:type="dxa"/>
            <w:vMerge/>
            <w:tcBorders>
              <w:left w:val="nil"/>
              <w:right w:val="nil"/>
            </w:tcBorders>
            <w:vAlign w:val="center"/>
          </w:tcPr>
          <w:p w14:paraId="7CF42E2D" w14:textId="77777777" w:rsidR="00D143EA" w:rsidRPr="0015247C" w:rsidRDefault="00D143EA" w:rsidP="0015247C">
            <w:pPr>
              <w:pStyle w:val="Textotablas"/>
              <w:jc w:val="both"/>
              <w:rPr>
                <w:rFonts w:cs="Arial"/>
                <w:b/>
                <w:szCs w:val="20"/>
                <w:lang w:val="es-MX"/>
              </w:rPr>
            </w:pPr>
          </w:p>
        </w:tc>
        <w:tc>
          <w:tcPr>
            <w:tcW w:w="2125" w:type="dxa"/>
            <w:tcBorders>
              <w:left w:val="nil"/>
              <w:right w:val="nil"/>
            </w:tcBorders>
            <w:vAlign w:val="center"/>
          </w:tcPr>
          <w:p w14:paraId="3E9C76CC" w14:textId="77777777" w:rsidR="00D143EA" w:rsidRPr="0015247C" w:rsidRDefault="00D143EA" w:rsidP="0015247C">
            <w:pPr>
              <w:pStyle w:val="Textotablas"/>
              <w:jc w:val="left"/>
              <w:rPr>
                <w:rFonts w:cs="Arial"/>
                <w:szCs w:val="20"/>
                <w:lang w:val="es-MX"/>
              </w:rPr>
            </w:pPr>
            <w:r w:rsidRPr="0015247C">
              <w:rPr>
                <w:rFonts w:cs="Arial"/>
                <w:szCs w:val="20"/>
                <w:lang w:val="es-MX"/>
              </w:rPr>
              <w:t>3.2. Desarrollo y definición del modelo cognitivo de la prueba</w:t>
            </w:r>
          </w:p>
        </w:tc>
        <w:tc>
          <w:tcPr>
            <w:tcW w:w="5103" w:type="dxa"/>
            <w:tcBorders>
              <w:left w:val="nil"/>
              <w:right w:val="nil"/>
            </w:tcBorders>
            <w:vAlign w:val="center"/>
          </w:tcPr>
          <w:p w14:paraId="13865318" w14:textId="77777777" w:rsidR="00D143EA" w:rsidRPr="0015247C" w:rsidRDefault="00D143EA" w:rsidP="0015247C">
            <w:pPr>
              <w:pStyle w:val="Textotablas"/>
              <w:jc w:val="both"/>
              <w:rPr>
                <w:rFonts w:eastAsia="Calibri" w:cs="Arial"/>
                <w:szCs w:val="20"/>
                <w:lang w:val="es-MX" w:eastAsia="es-MX"/>
              </w:rPr>
            </w:pPr>
            <w:r w:rsidRPr="0015247C">
              <w:rPr>
                <w:rFonts w:cs="Arial"/>
                <w:szCs w:val="20"/>
                <w:lang w:val="es-MX"/>
              </w:rPr>
              <w:t>-</w:t>
            </w:r>
            <w:r w:rsidRPr="0015247C">
              <w:rPr>
                <w:rFonts w:eastAsia="Calibri" w:cs="Arial"/>
                <w:szCs w:val="20"/>
                <w:lang w:val="es-MX" w:eastAsia="es-MX"/>
              </w:rPr>
              <w:t>Determinar la cantidad y el tipo de relaciones entre los ítems de la prueba y los atributos u operaciones cognitivas sustantivas determinadas por los investigadores con base en la síntesis de los resultados de los estudios reticulares y cognitivos.</w:t>
            </w:r>
          </w:p>
          <w:p w14:paraId="232E712C" w14:textId="77777777" w:rsidR="00D143EA" w:rsidRPr="0015247C" w:rsidRDefault="00D143EA" w:rsidP="0015247C">
            <w:pPr>
              <w:pStyle w:val="Textotablas"/>
              <w:jc w:val="both"/>
              <w:rPr>
                <w:rFonts w:eastAsia="Calibri" w:cs="Arial"/>
                <w:b/>
                <w:szCs w:val="20"/>
                <w:lang w:val="es-MX" w:eastAsia="es-MX"/>
              </w:rPr>
            </w:pPr>
            <w:r w:rsidRPr="0015247C">
              <w:rPr>
                <w:rFonts w:eastAsia="Calibri" w:cs="Arial"/>
                <w:b/>
                <w:szCs w:val="20"/>
                <w:lang w:val="es-MX" w:eastAsia="es-MX"/>
              </w:rPr>
              <w:t xml:space="preserve">-Elaborar la matriz Q de la prueba con base en las operaciones cognitivas sustantivas determinadas </w:t>
            </w:r>
            <w:r w:rsidRPr="0015247C">
              <w:rPr>
                <w:rFonts w:eastAsia="Calibri" w:cs="Arial"/>
                <w:b/>
                <w:i/>
                <w:szCs w:val="20"/>
                <w:lang w:val="es-MX" w:eastAsia="es-MX"/>
              </w:rPr>
              <w:t>a-priori</w:t>
            </w:r>
            <w:r w:rsidRPr="0015247C">
              <w:rPr>
                <w:rFonts w:eastAsia="Calibri" w:cs="Arial"/>
                <w:b/>
                <w:szCs w:val="20"/>
                <w:lang w:val="es-MX" w:eastAsia="es-MX"/>
              </w:rPr>
              <w:t>.*</w:t>
            </w:r>
          </w:p>
          <w:p w14:paraId="47B87A54" w14:textId="77777777" w:rsidR="00D143EA" w:rsidRPr="0015247C" w:rsidRDefault="00D143EA" w:rsidP="0015247C">
            <w:pPr>
              <w:pStyle w:val="Textotablas"/>
              <w:jc w:val="both"/>
              <w:rPr>
                <w:rFonts w:eastAsia="Calibri" w:cs="Arial"/>
                <w:b/>
                <w:szCs w:val="20"/>
                <w:lang w:val="es-MX" w:eastAsia="es-MX"/>
              </w:rPr>
            </w:pPr>
            <w:r w:rsidRPr="0015247C">
              <w:rPr>
                <w:rFonts w:cs="Arial"/>
                <w:szCs w:val="20"/>
                <w:lang w:val="es-MX"/>
              </w:rPr>
              <w:t>-</w:t>
            </w:r>
            <w:r w:rsidRPr="0015247C">
              <w:rPr>
                <w:rFonts w:cs="Arial"/>
                <w:b/>
                <w:szCs w:val="20"/>
                <w:lang w:val="es-MX"/>
              </w:rPr>
              <w:t>Analizar y evaluar el diseño de los ítems</w:t>
            </w:r>
            <w:r w:rsidRPr="0015247C">
              <w:rPr>
                <w:rFonts w:cs="Arial"/>
                <w:szCs w:val="20"/>
                <w:lang w:val="es-MX"/>
              </w:rPr>
              <w:t xml:space="preserve"> </w:t>
            </w:r>
            <w:r w:rsidRPr="0015247C">
              <w:rPr>
                <w:rFonts w:cs="Arial"/>
                <w:b/>
                <w:szCs w:val="20"/>
                <w:lang w:val="es-MX"/>
              </w:rPr>
              <w:t>para identificar posible varianza irrelevante o sesgo</w:t>
            </w:r>
            <w:r w:rsidRPr="0015247C">
              <w:rPr>
                <w:rFonts w:cs="Arial"/>
                <w:szCs w:val="20"/>
                <w:lang w:val="es-MX"/>
              </w:rPr>
              <w:t>.*</w:t>
            </w:r>
          </w:p>
        </w:tc>
      </w:tr>
      <w:tr w:rsidR="00A42FFF" w:rsidRPr="0015247C" w14:paraId="22A9B342" w14:textId="77777777" w:rsidTr="00146B38">
        <w:trPr>
          <w:trHeight w:val="660"/>
        </w:trPr>
        <w:tc>
          <w:tcPr>
            <w:tcW w:w="1561" w:type="dxa"/>
            <w:vMerge w:val="restart"/>
            <w:tcBorders>
              <w:left w:val="nil"/>
              <w:right w:val="nil"/>
            </w:tcBorders>
            <w:vAlign w:val="center"/>
          </w:tcPr>
          <w:p w14:paraId="413E161A" w14:textId="77777777" w:rsidR="00D143EA" w:rsidRPr="0015247C" w:rsidRDefault="00D143EA" w:rsidP="0015247C">
            <w:pPr>
              <w:pStyle w:val="Textotablas"/>
              <w:jc w:val="both"/>
              <w:rPr>
                <w:rFonts w:cs="Arial"/>
                <w:b/>
                <w:szCs w:val="20"/>
                <w:lang w:val="es-MX"/>
              </w:rPr>
            </w:pPr>
            <w:r w:rsidRPr="0015247C">
              <w:rPr>
                <w:rFonts w:cs="Arial"/>
                <w:b/>
                <w:szCs w:val="20"/>
                <w:lang w:val="es-MX"/>
              </w:rPr>
              <w:t>Fase IV</w:t>
            </w:r>
          </w:p>
          <w:p w14:paraId="05E2C18F" w14:textId="77777777" w:rsidR="00D143EA" w:rsidRPr="0015247C" w:rsidRDefault="00D143EA" w:rsidP="0015247C">
            <w:pPr>
              <w:pStyle w:val="Textotablas"/>
              <w:jc w:val="both"/>
              <w:rPr>
                <w:rFonts w:cs="Arial"/>
                <w:b/>
                <w:szCs w:val="20"/>
                <w:lang w:val="es-MX"/>
              </w:rPr>
            </w:pPr>
            <w:r w:rsidRPr="0015247C">
              <w:rPr>
                <w:rFonts w:cs="Arial"/>
                <w:b/>
                <w:szCs w:val="20"/>
                <w:lang w:val="es-MX"/>
              </w:rPr>
              <w:t>Aplicación del análisis componencial</w:t>
            </w:r>
          </w:p>
        </w:tc>
        <w:tc>
          <w:tcPr>
            <w:tcW w:w="2125" w:type="dxa"/>
            <w:tcBorders>
              <w:left w:val="nil"/>
              <w:right w:val="nil"/>
            </w:tcBorders>
            <w:vAlign w:val="center"/>
          </w:tcPr>
          <w:p w14:paraId="672843D1" w14:textId="77777777" w:rsidR="00D143EA" w:rsidRPr="0015247C" w:rsidRDefault="00D143EA" w:rsidP="0015247C">
            <w:pPr>
              <w:pStyle w:val="Textotablas"/>
              <w:jc w:val="left"/>
              <w:rPr>
                <w:rFonts w:cs="Arial"/>
                <w:szCs w:val="20"/>
                <w:lang w:val="es-MX"/>
              </w:rPr>
            </w:pPr>
            <w:r w:rsidRPr="0015247C">
              <w:rPr>
                <w:rFonts w:cs="Arial"/>
                <w:szCs w:val="20"/>
                <w:lang w:val="es-MX"/>
              </w:rPr>
              <w:t xml:space="preserve">4.1 Revisión de la estructura interna bajo el modelo de </w:t>
            </w:r>
            <w:r w:rsidRPr="0015247C">
              <w:rPr>
                <w:rFonts w:cs="Arial"/>
                <w:i/>
                <w:szCs w:val="20"/>
                <w:lang w:val="es-MX"/>
              </w:rPr>
              <w:t>redes nomológicas</w:t>
            </w:r>
          </w:p>
        </w:tc>
        <w:tc>
          <w:tcPr>
            <w:tcW w:w="5103" w:type="dxa"/>
            <w:tcBorders>
              <w:left w:val="nil"/>
              <w:right w:val="nil"/>
            </w:tcBorders>
            <w:vAlign w:val="center"/>
          </w:tcPr>
          <w:p w14:paraId="0EBEA3F6" w14:textId="77777777" w:rsidR="00D143EA" w:rsidRPr="0015247C" w:rsidRDefault="00D143EA" w:rsidP="0015247C">
            <w:pPr>
              <w:pStyle w:val="Textotablas"/>
              <w:jc w:val="both"/>
              <w:rPr>
                <w:rFonts w:cs="Arial"/>
                <w:b/>
                <w:szCs w:val="20"/>
                <w:lang w:val="es-MX"/>
              </w:rPr>
            </w:pPr>
            <w:r w:rsidRPr="0015247C">
              <w:rPr>
                <w:rFonts w:cs="Arial"/>
                <w:b/>
                <w:szCs w:val="20"/>
                <w:lang w:val="es-MX"/>
              </w:rPr>
              <w:t>-Calibrar con la aplicación del modelo de la Teoría Clásica de los Test (TCT) los ítems de la prueba.*</w:t>
            </w:r>
          </w:p>
          <w:p w14:paraId="42A4D195" w14:textId="77777777" w:rsidR="00D143EA" w:rsidRPr="0015247C" w:rsidRDefault="00D143EA" w:rsidP="0015247C">
            <w:pPr>
              <w:pStyle w:val="Textotablas"/>
              <w:jc w:val="both"/>
              <w:rPr>
                <w:rFonts w:cs="Arial"/>
                <w:b/>
                <w:szCs w:val="20"/>
                <w:lang w:val="es-MX"/>
              </w:rPr>
            </w:pPr>
            <w:r w:rsidRPr="0015247C">
              <w:rPr>
                <w:rFonts w:cs="Arial"/>
                <w:b/>
                <w:szCs w:val="20"/>
                <w:lang w:val="es-MX"/>
              </w:rPr>
              <w:t>-Analizar las características psicométricas de los distractores de los ítems.*</w:t>
            </w:r>
          </w:p>
          <w:p w14:paraId="48092A54" w14:textId="77777777" w:rsidR="00D143EA" w:rsidRPr="0015247C" w:rsidRDefault="00D143EA" w:rsidP="0015247C">
            <w:pPr>
              <w:pStyle w:val="Textotablas"/>
              <w:jc w:val="both"/>
              <w:rPr>
                <w:rFonts w:cs="Arial"/>
                <w:b/>
                <w:szCs w:val="20"/>
                <w:lang w:val="es-MX"/>
              </w:rPr>
            </w:pPr>
            <w:r w:rsidRPr="0015247C">
              <w:rPr>
                <w:rFonts w:cs="Arial"/>
                <w:b/>
                <w:szCs w:val="20"/>
                <w:lang w:val="es-MX"/>
              </w:rPr>
              <w:t xml:space="preserve">-Analizar la estructura interna bajo el </w:t>
            </w:r>
            <w:r w:rsidRPr="0015247C">
              <w:rPr>
                <w:rFonts w:cs="Arial"/>
                <w:b/>
                <w:i/>
                <w:szCs w:val="20"/>
                <w:lang w:val="es-MX"/>
              </w:rPr>
              <w:t>modelo de redes nomológicas</w:t>
            </w:r>
            <w:r w:rsidRPr="0015247C">
              <w:rPr>
                <w:rFonts w:cs="Arial"/>
                <w:b/>
                <w:szCs w:val="20"/>
                <w:lang w:val="es-MX"/>
              </w:rPr>
              <w:t xml:space="preserve"> (aplicación del análisis factorial confirmatorio).*</w:t>
            </w:r>
          </w:p>
        </w:tc>
      </w:tr>
      <w:tr w:rsidR="00A42FFF" w:rsidRPr="0015247C" w14:paraId="618F64FC" w14:textId="77777777" w:rsidTr="00146B38">
        <w:trPr>
          <w:trHeight w:val="278"/>
        </w:trPr>
        <w:tc>
          <w:tcPr>
            <w:tcW w:w="1561" w:type="dxa"/>
            <w:vMerge/>
            <w:tcBorders>
              <w:left w:val="nil"/>
              <w:right w:val="nil"/>
            </w:tcBorders>
            <w:vAlign w:val="center"/>
          </w:tcPr>
          <w:p w14:paraId="634E9D2D" w14:textId="77777777" w:rsidR="00D143EA" w:rsidRPr="0015247C" w:rsidRDefault="00D143EA" w:rsidP="0015247C">
            <w:pPr>
              <w:pStyle w:val="Textotablas"/>
              <w:jc w:val="both"/>
              <w:rPr>
                <w:rFonts w:cs="Arial"/>
                <w:szCs w:val="20"/>
                <w:lang w:val="es-MX"/>
              </w:rPr>
            </w:pPr>
          </w:p>
        </w:tc>
        <w:tc>
          <w:tcPr>
            <w:tcW w:w="2125" w:type="dxa"/>
            <w:tcBorders>
              <w:left w:val="nil"/>
              <w:right w:val="nil"/>
            </w:tcBorders>
            <w:vAlign w:val="center"/>
          </w:tcPr>
          <w:p w14:paraId="59F0BC02" w14:textId="77777777" w:rsidR="00D143EA" w:rsidRPr="0015247C" w:rsidRDefault="00D143EA" w:rsidP="0015247C">
            <w:pPr>
              <w:pStyle w:val="Textotablas"/>
              <w:jc w:val="left"/>
              <w:rPr>
                <w:rFonts w:cs="Arial"/>
                <w:szCs w:val="20"/>
                <w:lang w:val="es-MX"/>
              </w:rPr>
            </w:pPr>
            <w:r w:rsidRPr="0015247C">
              <w:rPr>
                <w:rFonts w:cs="Arial"/>
                <w:szCs w:val="20"/>
                <w:lang w:val="es-MX"/>
              </w:rPr>
              <w:t xml:space="preserve">4.2 Revisión de la estructura del </w:t>
            </w:r>
            <w:r w:rsidRPr="0015247C">
              <w:rPr>
                <w:rFonts w:cs="Arial"/>
                <w:i/>
                <w:szCs w:val="20"/>
                <w:lang w:val="es-MX"/>
              </w:rPr>
              <w:t>modelo cognitivo</w:t>
            </w:r>
            <w:r w:rsidRPr="0015247C">
              <w:rPr>
                <w:rFonts w:cs="Arial"/>
                <w:szCs w:val="20"/>
                <w:lang w:val="es-MX"/>
              </w:rPr>
              <w:t xml:space="preserve"> de la prueba</w:t>
            </w:r>
          </w:p>
        </w:tc>
        <w:tc>
          <w:tcPr>
            <w:tcW w:w="5103" w:type="dxa"/>
            <w:tcBorders>
              <w:left w:val="nil"/>
              <w:right w:val="nil"/>
            </w:tcBorders>
            <w:vAlign w:val="center"/>
          </w:tcPr>
          <w:p w14:paraId="036991D1" w14:textId="77777777" w:rsidR="00D143EA" w:rsidRPr="0015247C" w:rsidRDefault="00D143EA" w:rsidP="0015247C">
            <w:pPr>
              <w:pStyle w:val="Textotablas"/>
              <w:jc w:val="both"/>
              <w:rPr>
                <w:rFonts w:cs="Arial"/>
                <w:b/>
                <w:szCs w:val="20"/>
                <w:lang w:val="es-MX"/>
              </w:rPr>
            </w:pPr>
            <w:r w:rsidRPr="0015247C">
              <w:rPr>
                <w:rFonts w:cs="Arial"/>
                <w:szCs w:val="20"/>
                <w:lang w:val="es-MX"/>
              </w:rPr>
              <w:t>-Elegir y aplicar los modelos psicométricos componenciales (MPC) acordes a las características del modelo cognitivo estructurado.</w:t>
            </w:r>
          </w:p>
          <w:p w14:paraId="040BA06C" w14:textId="77777777" w:rsidR="00D143EA" w:rsidRPr="0015247C" w:rsidRDefault="00D143EA" w:rsidP="0015247C">
            <w:pPr>
              <w:pStyle w:val="Textotablas"/>
              <w:jc w:val="both"/>
              <w:rPr>
                <w:rFonts w:cs="Arial"/>
                <w:b/>
                <w:szCs w:val="20"/>
                <w:lang w:val="es-MX"/>
              </w:rPr>
            </w:pPr>
            <w:r w:rsidRPr="0015247C">
              <w:rPr>
                <w:rFonts w:cs="Arial"/>
                <w:b/>
                <w:szCs w:val="20"/>
                <w:lang w:val="es-MX"/>
              </w:rPr>
              <w:t>-Analizar la validez de la matriz Q planteada.*</w:t>
            </w:r>
          </w:p>
          <w:p w14:paraId="4D160A21" w14:textId="77777777" w:rsidR="00D143EA" w:rsidRPr="0015247C" w:rsidRDefault="00D143EA" w:rsidP="0015247C">
            <w:pPr>
              <w:pStyle w:val="Textotablas"/>
              <w:jc w:val="both"/>
              <w:rPr>
                <w:rFonts w:cs="Arial"/>
                <w:szCs w:val="20"/>
                <w:lang w:val="es-MX"/>
              </w:rPr>
            </w:pPr>
            <w:r w:rsidRPr="0015247C">
              <w:rPr>
                <w:rFonts w:cs="Arial"/>
                <w:szCs w:val="20"/>
                <w:lang w:val="es-MX"/>
              </w:rPr>
              <w:t>-Considerar posibles mejoras y reconfiguraciones en el diseño de la matriz Q.</w:t>
            </w:r>
          </w:p>
        </w:tc>
      </w:tr>
      <w:tr w:rsidR="00A42FFF" w:rsidRPr="0015247C" w14:paraId="1EC17B50" w14:textId="77777777" w:rsidTr="00146B38">
        <w:trPr>
          <w:trHeight w:val="260"/>
        </w:trPr>
        <w:tc>
          <w:tcPr>
            <w:tcW w:w="1561" w:type="dxa"/>
            <w:vMerge/>
            <w:tcBorders>
              <w:left w:val="nil"/>
              <w:right w:val="nil"/>
            </w:tcBorders>
            <w:vAlign w:val="center"/>
          </w:tcPr>
          <w:p w14:paraId="5521FEF2" w14:textId="77777777" w:rsidR="00D143EA" w:rsidRPr="0015247C" w:rsidRDefault="00D143EA" w:rsidP="0015247C">
            <w:pPr>
              <w:pStyle w:val="Textotablas"/>
              <w:jc w:val="both"/>
              <w:rPr>
                <w:rFonts w:cs="Arial"/>
                <w:szCs w:val="20"/>
                <w:lang w:val="es-MX"/>
              </w:rPr>
            </w:pPr>
          </w:p>
        </w:tc>
        <w:tc>
          <w:tcPr>
            <w:tcW w:w="2125" w:type="dxa"/>
            <w:tcBorders>
              <w:left w:val="nil"/>
              <w:right w:val="nil"/>
            </w:tcBorders>
            <w:shd w:val="clear" w:color="auto" w:fill="F2F2F2" w:themeFill="background1" w:themeFillShade="F2"/>
            <w:vAlign w:val="center"/>
          </w:tcPr>
          <w:p w14:paraId="143E7D3B" w14:textId="77777777" w:rsidR="00D143EA" w:rsidRPr="0015247C" w:rsidRDefault="00D143EA" w:rsidP="0015247C">
            <w:pPr>
              <w:pStyle w:val="Textotablas"/>
              <w:jc w:val="left"/>
              <w:rPr>
                <w:rFonts w:cs="Arial"/>
                <w:szCs w:val="20"/>
                <w:lang w:val="es-MX"/>
              </w:rPr>
            </w:pPr>
            <w:r w:rsidRPr="0015247C">
              <w:rPr>
                <w:rFonts w:cs="Arial"/>
                <w:szCs w:val="20"/>
                <w:lang w:val="es-MX"/>
              </w:rPr>
              <w:t>4.3 Interpretación de los resultados del diagnóstico cognitivo de los examinados</w:t>
            </w:r>
          </w:p>
        </w:tc>
        <w:tc>
          <w:tcPr>
            <w:tcW w:w="5103" w:type="dxa"/>
            <w:tcBorders>
              <w:left w:val="nil"/>
              <w:right w:val="nil"/>
            </w:tcBorders>
            <w:shd w:val="clear" w:color="auto" w:fill="F2F2F2" w:themeFill="background1" w:themeFillShade="F2"/>
            <w:vAlign w:val="center"/>
          </w:tcPr>
          <w:p w14:paraId="3C5708D1" w14:textId="77777777" w:rsidR="00D143EA" w:rsidRPr="0015247C" w:rsidRDefault="00D143EA" w:rsidP="0015247C">
            <w:pPr>
              <w:pStyle w:val="Textotablas"/>
              <w:jc w:val="both"/>
              <w:rPr>
                <w:rFonts w:cs="Arial"/>
                <w:b/>
                <w:szCs w:val="20"/>
                <w:lang w:val="es-MX"/>
              </w:rPr>
            </w:pPr>
            <w:r w:rsidRPr="0015247C">
              <w:rPr>
                <w:rFonts w:cs="Arial"/>
                <w:b/>
                <w:szCs w:val="20"/>
                <w:lang w:val="es-MX"/>
              </w:rPr>
              <w:t>-Asignar puntuaciones a los examinados con base en el diagnóstico cogitivo de las operaciones definidas en la matriz Q.*</w:t>
            </w:r>
          </w:p>
          <w:p w14:paraId="71F9FF3B" w14:textId="77777777" w:rsidR="00D143EA" w:rsidRPr="0015247C" w:rsidRDefault="00D143EA" w:rsidP="0015247C">
            <w:pPr>
              <w:pStyle w:val="Textotablas"/>
              <w:jc w:val="both"/>
              <w:rPr>
                <w:rFonts w:cs="Arial"/>
                <w:b/>
                <w:szCs w:val="20"/>
                <w:lang w:val="es-MX"/>
              </w:rPr>
            </w:pPr>
            <w:r w:rsidRPr="0015247C">
              <w:rPr>
                <w:rFonts w:cs="Arial"/>
                <w:b/>
                <w:szCs w:val="20"/>
                <w:lang w:val="es-MX"/>
              </w:rPr>
              <w:t>-Explorar resultados del diagnóstico cognitivo a nivel nacional, por estado, sexo, modalidad, tipo de servicio u otra agrupación que se considere relevante para su uso a nivel escuela.*</w:t>
            </w:r>
          </w:p>
        </w:tc>
      </w:tr>
      <w:tr w:rsidR="00A42FFF" w:rsidRPr="0015247C" w14:paraId="625EE6DE" w14:textId="77777777" w:rsidTr="00146B38">
        <w:trPr>
          <w:trHeight w:val="512"/>
        </w:trPr>
        <w:tc>
          <w:tcPr>
            <w:tcW w:w="8789" w:type="dxa"/>
            <w:gridSpan w:val="3"/>
            <w:tcBorders>
              <w:left w:val="nil"/>
              <w:bottom w:val="single" w:sz="18" w:space="0" w:color="auto"/>
              <w:right w:val="nil"/>
            </w:tcBorders>
            <w:vAlign w:val="center"/>
          </w:tcPr>
          <w:p w14:paraId="7FA46FB8" w14:textId="77777777" w:rsidR="00D143EA" w:rsidRPr="0015247C" w:rsidRDefault="00D143EA" w:rsidP="0015247C">
            <w:pPr>
              <w:pStyle w:val="Textotablas"/>
              <w:jc w:val="left"/>
              <w:rPr>
                <w:rFonts w:cs="Arial"/>
                <w:szCs w:val="20"/>
                <w:lang w:val="es-MX"/>
              </w:rPr>
            </w:pPr>
            <w:r w:rsidRPr="0015247C">
              <w:rPr>
                <w:rFonts w:cs="Arial"/>
                <w:szCs w:val="20"/>
                <w:lang w:val="es-MX"/>
              </w:rPr>
              <w:t>*Actividades fundamentales, relacionadas con los objetivos del estudio.</w:t>
            </w:r>
          </w:p>
        </w:tc>
      </w:tr>
    </w:tbl>
    <w:p w14:paraId="6DCBCAC2" w14:textId="77777777" w:rsidR="00D143EA" w:rsidRPr="0015247C" w:rsidRDefault="00D143EA" w:rsidP="0015247C">
      <w:pPr>
        <w:pStyle w:val="Parrafos"/>
        <w:tabs>
          <w:tab w:val="left" w:pos="1875"/>
        </w:tabs>
        <w:spacing w:line="360" w:lineRule="auto"/>
      </w:pPr>
      <w:r w:rsidRPr="0015247C">
        <w:tab/>
      </w:r>
    </w:p>
    <w:p w14:paraId="273DB6A0" w14:textId="77777777" w:rsidR="00E500DF" w:rsidRPr="0015247C" w:rsidRDefault="00E500DF" w:rsidP="00E500DF">
      <w:pPr>
        <w:pStyle w:val="Textotablas"/>
        <w:jc w:val="both"/>
        <w:rPr>
          <w:rFonts w:cs="Arial"/>
          <w:b/>
          <w:szCs w:val="20"/>
          <w:lang w:val="es-MX"/>
        </w:rPr>
      </w:pPr>
      <w:r w:rsidRPr="0015247C">
        <w:rPr>
          <w:rFonts w:cs="Arial"/>
          <w:b/>
          <w:szCs w:val="20"/>
          <w:lang w:val="es-MX"/>
        </w:rPr>
        <w:t>Fase I</w:t>
      </w:r>
    </w:p>
    <w:p w14:paraId="48134B54" w14:textId="0593DB31" w:rsidR="00E500DF" w:rsidRDefault="00E500DF" w:rsidP="00E500DF">
      <w:pPr>
        <w:spacing w:line="360" w:lineRule="auto"/>
        <w:jc w:val="both"/>
        <w:rPr>
          <w:rFonts w:ascii="Arial" w:hAnsi="Arial" w:cs="Arial"/>
          <w:sz w:val="24"/>
          <w:szCs w:val="24"/>
        </w:rPr>
      </w:pPr>
      <w:r w:rsidRPr="0015247C">
        <w:rPr>
          <w:rFonts w:cs="Arial"/>
          <w:b/>
          <w:szCs w:val="20"/>
        </w:rPr>
        <w:t>Diseño de los estudios cognitivos</w:t>
      </w:r>
    </w:p>
    <w:p w14:paraId="62ED3AFF" w14:textId="77777777" w:rsidR="003559E9" w:rsidRPr="0015247C" w:rsidRDefault="003559E9" w:rsidP="003559E9">
      <w:pPr>
        <w:spacing w:line="360" w:lineRule="auto"/>
        <w:ind w:firstLine="706"/>
        <w:jc w:val="both"/>
        <w:rPr>
          <w:rFonts w:ascii="Arial" w:hAnsi="Arial" w:cs="Arial"/>
          <w:sz w:val="24"/>
          <w:szCs w:val="24"/>
        </w:rPr>
      </w:pPr>
      <w:r w:rsidRPr="0015247C">
        <w:rPr>
          <w:rFonts w:ascii="Arial" w:hAnsi="Arial" w:cs="Arial"/>
          <w:sz w:val="24"/>
          <w:szCs w:val="24"/>
        </w:rPr>
        <w:t>Las primeras fases de nuestro modelo metodológico contemplan la aplicación de estudios cognitivos que permitan identificar los modelos, estrategias y procesos de respuesta adheridos a cada ítem contenido en la prueba de Matemáticas de primaria (06) del PLANEA ELCE 2015. Esto obedece a la necesidad señalada por autores como Yang y Embretson, (2007) de que toda prueba de diagnóstico cognitivo diseñada con propósitos de mejora, deben ser diseñadas y validadas a partir de modelos cognitivos que permitan identificar de manera confiable los procesos de respuesta asociados a cada ítem.</w:t>
      </w:r>
    </w:p>
    <w:p w14:paraId="7EE95167" w14:textId="41FD2D44" w:rsidR="00D143EA" w:rsidRPr="0015247C" w:rsidRDefault="007F3FAF" w:rsidP="0015247C">
      <w:pPr>
        <w:spacing w:line="360" w:lineRule="auto"/>
        <w:ind w:firstLine="706"/>
        <w:jc w:val="both"/>
        <w:rPr>
          <w:rFonts w:ascii="Arial" w:hAnsi="Arial" w:cs="Arial"/>
          <w:sz w:val="24"/>
          <w:szCs w:val="24"/>
          <w:lang w:eastAsia="es-MX"/>
        </w:rPr>
      </w:pPr>
      <w:r w:rsidRPr="0015247C">
        <w:rPr>
          <w:rFonts w:ascii="Arial" w:hAnsi="Arial" w:cs="Arial"/>
          <w:sz w:val="24"/>
          <w:szCs w:val="24"/>
          <w:lang w:eastAsia="es-MX"/>
        </w:rPr>
        <w:t xml:space="preserve">Una ventaja colateral de trabajar con la prueba de Matemáticas de primaria (06) del PLANEA ELCE 2015 es que se trata de una disciplina ampliamente </w:t>
      </w:r>
      <w:r w:rsidRPr="0015247C">
        <w:rPr>
          <w:rFonts w:ascii="Arial" w:hAnsi="Arial" w:cs="Arial"/>
          <w:sz w:val="24"/>
          <w:szCs w:val="24"/>
          <w:lang w:eastAsia="es-MX"/>
        </w:rPr>
        <w:lastRenderedPageBreak/>
        <w:t>abordada desde el enfoque propuesto por los CDM (</w:t>
      </w:r>
      <w:r w:rsidR="00D143EA" w:rsidRPr="0015247C">
        <w:rPr>
          <w:rFonts w:ascii="Arial" w:hAnsi="Arial" w:cs="Arial"/>
          <w:sz w:val="24"/>
          <w:szCs w:val="24"/>
          <w:lang w:eastAsia="es-MX"/>
        </w:rPr>
        <w:t xml:space="preserve">Brown y Burton, 1978; Chen y Macdonald, 2011; Gierl et al., 2009; Ma, Çetin y Green, 2009; </w:t>
      </w:r>
      <w:r w:rsidR="00D143EA" w:rsidRPr="0015247C">
        <w:rPr>
          <w:rFonts w:ascii="Arial" w:hAnsi="Arial" w:cs="Arial"/>
          <w:sz w:val="24"/>
          <w:szCs w:val="24"/>
          <w:highlight w:val="yellow"/>
          <w:lang w:eastAsia="es-MX"/>
        </w:rPr>
        <w:t>Pérez-Morán, 2014; Pérez-Morán, Contreras-Roldan, Hernández, Olivares, Chan, y Díaz, 2014</w:t>
      </w:r>
      <w:r w:rsidR="00D143EA" w:rsidRPr="0015247C">
        <w:rPr>
          <w:rFonts w:ascii="Arial" w:hAnsi="Arial" w:cs="Arial"/>
          <w:sz w:val="24"/>
          <w:szCs w:val="24"/>
          <w:lang w:eastAsia="es-MX"/>
        </w:rPr>
        <w:t xml:space="preserve">; </w:t>
      </w:r>
      <w:r w:rsidR="00D143EA" w:rsidRPr="0015247C">
        <w:rPr>
          <w:rFonts w:ascii="Arial" w:hAnsi="Arial" w:cs="Arial"/>
          <w:sz w:val="24"/>
          <w:szCs w:val="24"/>
          <w:highlight w:val="yellow"/>
          <w:lang w:eastAsia="es-MX"/>
        </w:rPr>
        <w:t>Pérez-Morán, Larrazolo, Backhoff, y Guaner, 2015;</w:t>
      </w:r>
      <w:r w:rsidR="00D143EA" w:rsidRPr="0015247C">
        <w:rPr>
          <w:rFonts w:ascii="Arial" w:hAnsi="Arial" w:cs="Arial"/>
          <w:sz w:val="24"/>
          <w:szCs w:val="24"/>
          <w:lang w:eastAsia="es-MX"/>
        </w:rPr>
        <w:t xml:space="preserve"> Revuelta y Ponsoda, 1998; Romero, Ponsoda y Ximénez, 2008). </w:t>
      </w:r>
      <w:r w:rsidRPr="0015247C">
        <w:rPr>
          <w:rFonts w:ascii="Arial" w:hAnsi="Arial" w:cs="Arial"/>
          <w:sz w:val="24"/>
          <w:szCs w:val="24"/>
          <w:lang w:eastAsia="es-MX"/>
        </w:rPr>
        <w:t>A lo largo del presente trabajo, se utilizará el</w:t>
      </w:r>
      <w:r w:rsidR="00D143EA" w:rsidRPr="0015247C">
        <w:rPr>
          <w:rFonts w:ascii="Arial" w:hAnsi="Arial" w:cs="Arial"/>
          <w:sz w:val="24"/>
          <w:szCs w:val="24"/>
          <w:lang w:eastAsia="es-MX"/>
        </w:rPr>
        <w:t xml:space="preserve"> Ítem</w:t>
      </w:r>
      <w:r w:rsidRPr="0015247C">
        <w:rPr>
          <w:rFonts w:ascii="Arial" w:hAnsi="Arial" w:cs="Arial"/>
          <w:sz w:val="24"/>
          <w:szCs w:val="24"/>
          <w:lang w:eastAsia="es-MX"/>
        </w:rPr>
        <w:t xml:space="preserve"> identificado con el ID</w:t>
      </w:r>
      <w:r w:rsidR="00D143EA" w:rsidRPr="0015247C">
        <w:rPr>
          <w:rFonts w:ascii="Arial" w:hAnsi="Arial" w:cs="Arial"/>
          <w:sz w:val="24"/>
          <w:szCs w:val="24"/>
          <w:lang w:eastAsia="es-MX"/>
        </w:rPr>
        <w:t xml:space="preserve"> PMA01 </w:t>
      </w:r>
      <w:r w:rsidRPr="0015247C">
        <w:rPr>
          <w:rFonts w:ascii="Arial" w:hAnsi="Arial" w:cs="Arial"/>
          <w:sz w:val="24"/>
          <w:szCs w:val="24"/>
          <w:lang w:eastAsia="es-MX"/>
        </w:rPr>
        <w:t>para ilustrar</w:t>
      </w:r>
      <w:r w:rsidR="00D143EA" w:rsidRPr="0015247C">
        <w:rPr>
          <w:rFonts w:ascii="Arial" w:hAnsi="Arial" w:cs="Arial"/>
          <w:sz w:val="24"/>
          <w:szCs w:val="24"/>
          <w:lang w:eastAsia="es-MX"/>
        </w:rPr>
        <w:t xml:space="preserve"> los procedimientos</w:t>
      </w:r>
      <w:r w:rsidRPr="0015247C">
        <w:rPr>
          <w:rFonts w:ascii="Arial" w:hAnsi="Arial" w:cs="Arial"/>
          <w:sz w:val="24"/>
          <w:szCs w:val="24"/>
          <w:lang w:eastAsia="es-MX"/>
        </w:rPr>
        <w:t xml:space="preserve"> aplicados</w:t>
      </w:r>
      <w:r w:rsidR="00D143EA" w:rsidRPr="0015247C">
        <w:rPr>
          <w:rFonts w:ascii="Arial" w:hAnsi="Arial" w:cs="Arial"/>
          <w:sz w:val="24"/>
          <w:szCs w:val="24"/>
          <w:lang w:eastAsia="es-MX"/>
        </w:rPr>
        <w:t xml:space="preserve"> y</w:t>
      </w:r>
      <w:r w:rsidRPr="0015247C">
        <w:rPr>
          <w:rFonts w:ascii="Arial" w:hAnsi="Arial" w:cs="Arial"/>
          <w:sz w:val="24"/>
          <w:szCs w:val="24"/>
          <w:lang w:eastAsia="es-MX"/>
        </w:rPr>
        <w:t xml:space="preserve"> los</w:t>
      </w:r>
      <w:r w:rsidR="00D143EA" w:rsidRPr="0015247C">
        <w:rPr>
          <w:rFonts w:ascii="Arial" w:hAnsi="Arial" w:cs="Arial"/>
          <w:sz w:val="24"/>
          <w:szCs w:val="24"/>
          <w:lang w:eastAsia="es-MX"/>
        </w:rPr>
        <w:t xml:space="preserve"> resultados </w:t>
      </w:r>
      <w:r w:rsidRPr="0015247C">
        <w:rPr>
          <w:rFonts w:ascii="Arial" w:hAnsi="Arial" w:cs="Arial"/>
          <w:sz w:val="24"/>
          <w:szCs w:val="24"/>
          <w:lang w:eastAsia="es-MX"/>
        </w:rPr>
        <w:t>obtenidos.</w:t>
      </w:r>
    </w:p>
    <w:p w14:paraId="2AAA40EC" w14:textId="77777777" w:rsidR="003559E9" w:rsidRDefault="00B16D30" w:rsidP="0015247C">
      <w:pPr>
        <w:spacing w:line="360" w:lineRule="auto"/>
        <w:ind w:firstLine="706"/>
        <w:jc w:val="both"/>
        <w:rPr>
          <w:rFonts w:ascii="Arial" w:hAnsi="Arial" w:cs="Arial"/>
          <w:sz w:val="24"/>
          <w:szCs w:val="24"/>
          <w:lang w:eastAsia="es-MX"/>
        </w:rPr>
      </w:pPr>
      <w:r w:rsidRPr="0015247C">
        <w:rPr>
          <w:rFonts w:ascii="Arial" w:hAnsi="Arial" w:cs="Arial"/>
          <w:sz w:val="24"/>
          <w:szCs w:val="24"/>
          <w:lang w:eastAsia="es-MX"/>
        </w:rPr>
        <w:t>L</w:t>
      </w:r>
      <w:r w:rsidR="00D143EA" w:rsidRPr="0015247C">
        <w:rPr>
          <w:rFonts w:ascii="Arial" w:hAnsi="Arial" w:cs="Arial"/>
          <w:sz w:val="24"/>
          <w:szCs w:val="24"/>
          <w:lang w:eastAsia="es-MX"/>
        </w:rPr>
        <w:t xml:space="preserve">a genealogía curricular de los ítems, </w:t>
      </w:r>
      <w:r w:rsidRPr="0015247C">
        <w:rPr>
          <w:rFonts w:ascii="Arial" w:hAnsi="Arial" w:cs="Arial"/>
          <w:sz w:val="24"/>
          <w:szCs w:val="24"/>
          <w:lang w:eastAsia="es-MX"/>
        </w:rPr>
        <w:t>la evaluación de</w:t>
      </w:r>
      <w:r w:rsidR="00D143EA" w:rsidRPr="0015247C">
        <w:rPr>
          <w:rFonts w:ascii="Arial" w:hAnsi="Arial" w:cs="Arial"/>
          <w:sz w:val="24"/>
          <w:szCs w:val="24"/>
          <w:lang w:eastAsia="es-MX"/>
        </w:rPr>
        <w:t xml:space="preserve"> la congruencia y </w:t>
      </w:r>
      <w:r w:rsidR="003559E9">
        <w:rPr>
          <w:rFonts w:ascii="Arial" w:hAnsi="Arial" w:cs="Arial"/>
          <w:sz w:val="24"/>
          <w:szCs w:val="24"/>
          <w:lang w:eastAsia="es-MX"/>
        </w:rPr>
        <w:t xml:space="preserve">la </w:t>
      </w:r>
      <w:r w:rsidR="00D143EA" w:rsidRPr="0015247C">
        <w:rPr>
          <w:rFonts w:ascii="Arial" w:hAnsi="Arial" w:cs="Arial"/>
          <w:sz w:val="24"/>
          <w:szCs w:val="24"/>
          <w:lang w:eastAsia="es-MX"/>
        </w:rPr>
        <w:t xml:space="preserve">alineación de los ítems y </w:t>
      </w:r>
      <w:r w:rsidRPr="0015247C">
        <w:rPr>
          <w:rFonts w:ascii="Arial" w:hAnsi="Arial" w:cs="Arial"/>
          <w:sz w:val="24"/>
          <w:szCs w:val="24"/>
          <w:lang w:eastAsia="es-MX"/>
        </w:rPr>
        <w:t xml:space="preserve">el </w:t>
      </w:r>
      <w:r w:rsidR="00D143EA" w:rsidRPr="0015247C">
        <w:rPr>
          <w:rFonts w:ascii="Arial" w:hAnsi="Arial" w:cs="Arial"/>
          <w:sz w:val="24"/>
          <w:szCs w:val="24"/>
          <w:lang w:eastAsia="es-MX"/>
        </w:rPr>
        <w:t>modela</w:t>
      </w:r>
      <w:r w:rsidRPr="0015247C">
        <w:rPr>
          <w:rFonts w:ascii="Arial" w:hAnsi="Arial" w:cs="Arial"/>
          <w:sz w:val="24"/>
          <w:szCs w:val="24"/>
          <w:lang w:eastAsia="es-MX"/>
        </w:rPr>
        <w:t>miento de los</w:t>
      </w:r>
      <w:r w:rsidR="00D143EA" w:rsidRPr="0015247C">
        <w:rPr>
          <w:rFonts w:ascii="Arial" w:hAnsi="Arial" w:cs="Arial"/>
          <w:sz w:val="24"/>
          <w:szCs w:val="24"/>
          <w:lang w:eastAsia="es-MX"/>
        </w:rPr>
        <w:t xml:space="preserve"> procesos de respuesta subyacentes,</w:t>
      </w:r>
      <w:r w:rsidRPr="0015247C">
        <w:rPr>
          <w:rFonts w:ascii="Arial" w:hAnsi="Arial" w:cs="Arial"/>
          <w:sz w:val="24"/>
          <w:szCs w:val="24"/>
          <w:lang w:eastAsia="es-MX"/>
        </w:rPr>
        <w:t xml:space="preserve"> se realizó a partir de un </w:t>
      </w:r>
      <w:r w:rsidR="00D143EA" w:rsidRPr="0015247C">
        <w:rPr>
          <w:rFonts w:ascii="Arial" w:hAnsi="Arial" w:cs="Arial"/>
          <w:sz w:val="24"/>
          <w:szCs w:val="24"/>
          <w:lang w:eastAsia="es-MX"/>
        </w:rPr>
        <w:t>análisis cognitivo-reticular con apoyo de un panel de expertos con experiencia en la enseñanza de las Matemáticas</w:t>
      </w:r>
      <w:r w:rsidRPr="0015247C">
        <w:rPr>
          <w:rFonts w:ascii="Arial" w:hAnsi="Arial" w:cs="Arial"/>
          <w:sz w:val="24"/>
          <w:szCs w:val="24"/>
          <w:lang w:eastAsia="es-MX"/>
        </w:rPr>
        <w:t xml:space="preserve"> a nivel primaria</w:t>
      </w:r>
      <w:r w:rsidR="00D143EA" w:rsidRPr="0015247C">
        <w:rPr>
          <w:rFonts w:ascii="Arial" w:hAnsi="Arial" w:cs="Arial"/>
          <w:sz w:val="24"/>
          <w:szCs w:val="24"/>
          <w:lang w:eastAsia="es-MX"/>
        </w:rPr>
        <w:t>.</w:t>
      </w:r>
      <w:r w:rsidRPr="0015247C">
        <w:rPr>
          <w:rFonts w:ascii="Arial" w:hAnsi="Arial" w:cs="Arial"/>
          <w:sz w:val="24"/>
          <w:szCs w:val="24"/>
          <w:lang w:eastAsia="es-MX"/>
        </w:rPr>
        <w:t xml:space="preserve"> </w:t>
      </w:r>
      <w:r w:rsidR="009B7779" w:rsidRPr="0015247C">
        <w:rPr>
          <w:rFonts w:ascii="Arial" w:hAnsi="Arial" w:cs="Arial"/>
          <w:sz w:val="24"/>
          <w:szCs w:val="24"/>
          <w:lang w:eastAsia="es-MX"/>
        </w:rPr>
        <w:t xml:space="preserve"> </w:t>
      </w:r>
    </w:p>
    <w:p w14:paraId="72EFA00B" w14:textId="77777777" w:rsidR="003559E9" w:rsidRDefault="00951187" w:rsidP="0015247C">
      <w:pPr>
        <w:spacing w:line="360" w:lineRule="auto"/>
        <w:ind w:firstLine="706"/>
        <w:jc w:val="both"/>
        <w:rPr>
          <w:rFonts w:ascii="Arial" w:hAnsi="Arial" w:cs="Arial"/>
          <w:sz w:val="24"/>
          <w:szCs w:val="24"/>
        </w:rPr>
      </w:pPr>
      <w:r w:rsidRPr="0015247C">
        <w:rPr>
          <w:rFonts w:ascii="Arial" w:hAnsi="Arial" w:cs="Arial"/>
          <w:sz w:val="24"/>
          <w:szCs w:val="24"/>
        </w:rPr>
        <w:t xml:space="preserve">De forma puntual, el panel de expertos </w:t>
      </w:r>
      <w:r w:rsidR="009B7779" w:rsidRPr="0015247C">
        <w:rPr>
          <w:rFonts w:ascii="Arial" w:hAnsi="Arial" w:cs="Arial"/>
          <w:sz w:val="24"/>
          <w:szCs w:val="24"/>
        </w:rPr>
        <w:t>estuvo conformado</w:t>
      </w:r>
      <w:r w:rsidRPr="0015247C">
        <w:rPr>
          <w:rFonts w:ascii="Arial" w:hAnsi="Arial" w:cs="Arial"/>
          <w:sz w:val="24"/>
          <w:szCs w:val="24"/>
        </w:rPr>
        <w:t xml:space="preserve"> por tres psicólogos con experiencia en atención a estudiantes de primaria y secundaria, un especialista en análisis cognitivos y modelamiento de procesos cognitivos del pensamiento lógico-matemático, y un docente con amplia experiencia en la enseñanza de las Matemáticas en educación básica. </w:t>
      </w:r>
      <w:r w:rsidR="009B7779" w:rsidRPr="0015247C">
        <w:rPr>
          <w:rFonts w:ascii="Arial" w:hAnsi="Arial" w:cs="Arial"/>
          <w:sz w:val="24"/>
          <w:szCs w:val="24"/>
        </w:rPr>
        <w:t>La s</w:t>
      </w:r>
      <w:r w:rsidRPr="0015247C">
        <w:rPr>
          <w:rFonts w:ascii="Arial" w:hAnsi="Arial" w:cs="Arial"/>
          <w:sz w:val="24"/>
          <w:szCs w:val="24"/>
        </w:rPr>
        <w:t xml:space="preserve">elección de los expertos se </w:t>
      </w:r>
      <w:r w:rsidR="009B7779" w:rsidRPr="0015247C">
        <w:rPr>
          <w:rFonts w:ascii="Arial" w:hAnsi="Arial" w:cs="Arial"/>
          <w:sz w:val="24"/>
          <w:szCs w:val="24"/>
        </w:rPr>
        <w:t>hizo de acuerdo con</w:t>
      </w:r>
      <w:r w:rsidRPr="0015247C">
        <w:rPr>
          <w:rFonts w:ascii="Arial" w:hAnsi="Arial" w:cs="Arial"/>
          <w:sz w:val="24"/>
          <w:szCs w:val="24"/>
        </w:rPr>
        <w:t xml:space="preserve"> las recomendaciones de Rupp, Templin y Henson (2010) respecto a la elección de profesionales con un conocimiento profundo de los procesos de solución de problemas que utilizan los individ</w:t>
      </w:r>
      <w:r w:rsidR="003559E9">
        <w:rPr>
          <w:rFonts w:ascii="Arial" w:hAnsi="Arial" w:cs="Arial"/>
          <w:sz w:val="24"/>
          <w:szCs w:val="24"/>
        </w:rPr>
        <w:t>uos en el dominio de interés,</w:t>
      </w:r>
      <w:r w:rsidRPr="0015247C">
        <w:rPr>
          <w:rFonts w:ascii="Arial" w:hAnsi="Arial" w:cs="Arial"/>
          <w:sz w:val="24"/>
          <w:szCs w:val="24"/>
        </w:rPr>
        <w:t xml:space="preserve"> las diferentes vertientes para el desarrollo y aprendizaje de los componentes o atributos de la prueba y los contextos en los que los examinados adquieren y utilizan dichos atributos. </w:t>
      </w:r>
    </w:p>
    <w:p w14:paraId="76A669B5" w14:textId="77777777" w:rsidR="003559E9" w:rsidRDefault="00951187" w:rsidP="0015247C">
      <w:pPr>
        <w:spacing w:line="360" w:lineRule="auto"/>
        <w:ind w:firstLine="706"/>
        <w:jc w:val="both"/>
        <w:rPr>
          <w:rFonts w:ascii="Arial" w:hAnsi="Arial" w:cs="Arial"/>
          <w:sz w:val="24"/>
          <w:szCs w:val="24"/>
        </w:rPr>
      </w:pPr>
      <w:r w:rsidRPr="0015247C">
        <w:rPr>
          <w:rFonts w:ascii="Arial" w:hAnsi="Arial" w:cs="Arial"/>
          <w:sz w:val="24"/>
          <w:szCs w:val="24"/>
        </w:rPr>
        <w:t>Una vez seleccionados los expertos, se les capacitó en la aplicación de métodos de análisis cognitivo-reticular, técnicas de pensamiento en voz alta concurrentes y retrospectivas, y en métodos de modelado matemático de sub-tareas de respuesta.</w:t>
      </w:r>
      <w:r w:rsidR="00FA33D8" w:rsidRPr="0015247C">
        <w:rPr>
          <w:rFonts w:ascii="Arial" w:hAnsi="Arial" w:cs="Arial"/>
          <w:sz w:val="24"/>
          <w:szCs w:val="24"/>
        </w:rPr>
        <w:t xml:space="preserve"> </w:t>
      </w:r>
    </w:p>
    <w:p w14:paraId="1A4E3012" w14:textId="69324C72" w:rsidR="009B7779" w:rsidRPr="0015247C" w:rsidRDefault="009B7779" w:rsidP="0015247C">
      <w:pPr>
        <w:spacing w:line="360" w:lineRule="auto"/>
        <w:ind w:firstLine="706"/>
        <w:jc w:val="both"/>
        <w:rPr>
          <w:rFonts w:ascii="Arial" w:hAnsi="Arial" w:cs="Arial"/>
          <w:sz w:val="24"/>
          <w:szCs w:val="24"/>
        </w:rPr>
      </w:pPr>
      <w:r w:rsidRPr="0015247C">
        <w:rPr>
          <w:rFonts w:ascii="Arial" w:hAnsi="Arial" w:cs="Arial"/>
          <w:sz w:val="24"/>
          <w:szCs w:val="24"/>
        </w:rPr>
        <w:t>Para el análisis cognitivo-reticular de los ítems en estudio, se utilizaron la tabla de e</w:t>
      </w:r>
      <w:r w:rsidR="00FA33D8" w:rsidRPr="0015247C">
        <w:rPr>
          <w:rFonts w:ascii="Arial" w:hAnsi="Arial" w:cs="Arial"/>
          <w:sz w:val="24"/>
          <w:szCs w:val="24"/>
        </w:rPr>
        <w:t xml:space="preserve">specificaciones de la prueba y </w:t>
      </w:r>
      <w:r w:rsidR="003559E9">
        <w:rPr>
          <w:rFonts w:ascii="Arial" w:hAnsi="Arial" w:cs="Arial"/>
          <w:sz w:val="24"/>
          <w:szCs w:val="24"/>
        </w:rPr>
        <w:t>su respectivo</w:t>
      </w:r>
      <w:r w:rsidRPr="0015247C">
        <w:rPr>
          <w:rFonts w:ascii="Arial" w:hAnsi="Arial" w:cs="Arial"/>
          <w:sz w:val="24"/>
          <w:szCs w:val="24"/>
        </w:rPr>
        <w:t xml:space="preserve"> análisis reticular</w:t>
      </w:r>
      <w:r w:rsidR="00FA33D8" w:rsidRPr="0015247C">
        <w:rPr>
          <w:rFonts w:ascii="Arial" w:hAnsi="Arial" w:cs="Arial"/>
          <w:sz w:val="24"/>
          <w:szCs w:val="24"/>
        </w:rPr>
        <w:t>, acompañado de una revisión exhaustiva de</w:t>
      </w:r>
      <w:r w:rsidRPr="0015247C">
        <w:rPr>
          <w:rFonts w:ascii="Arial" w:hAnsi="Arial" w:cs="Arial"/>
          <w:sz w:val="24"/>
          <w:szCs w:val="24"/>
        </w:rPr>
        <w:t xml:space="preserve"> los libros de texto </w:t>
      </w:r>
      <w:r w:rsidR="003559E9">
        <w:rPr>
          <w:rFonts w:ascii="Arial" w:hAnsi="Arial" w:cs="Arial"/>
          <w:sz w:val="24"/>
          <w:szCs w:val="24"/>
        </w:rPr>
        <w:t>diseñados para</w:t>
      </w:r>
      <w:r w:rsidRPr="0015247C">
        <w:rPr>
          <w:rFonts w:ascii="Arial" w:hAnsi="Arial" w:cs="Arial"/>
          <w:sz w:val="24"/>
          <w:szCs w:val="24"/>
        </w:rPr>
        <w:t xml:space="preserve"> </w:t>
      </w:r>
      <w:r w:rsidR="003559E9">
        <w:rPr>
          <w:rFonts w:ascii="Arial" w:hAnsi="Arial" w:cs="Arial"/>
          <w:sz w:val="24"/>
          <w:szCs w:val="24"/>
        </w:rPr>
        <w:t xml:space="preserve">los </w:t>
      </w:r>
      <w:r w:rsidRPr="0015247C">
        <w:rPr>
          <w:rFonts w:ascii="Arial" w:hAnsi="Arial" w:cs="Arial"/>
          <w:sz w:val="24"/>
          <w:szCs w:val="24"/>
        </w:rPr>
        <w:lastRenderedPageBreak/>
        <w:t>alumno</w:t>
      </w:r>
      <w:r w:rsidR="003559E9">
        <w:rPr>
          <w:rFonts w:ascii="Arial" w:hAnsi="Arial" w:cs="Arial"/>
          <w:sz w:val="24"/>
          <w:szCs w:val="24"/>
        </w:rPr>
        <w:t>s y</w:t>
      </w:r>
      <w:r w:rsidRPr="0015247C">
        <w:rPr>
          <w:rFonts w:ascii="Arial" w:hAnsi="Arial" w:cs="Arial"/>
          <w:sz w:val="24"/>
          <w:szCs w:val="24"/>
        </w:rPr>
        <w:t xml:space="preserve"> la guía del maestro del plan de estudios 2011</w:t>
      </w:r>
      <w:r w:rsidRPr="0015247C">
        <w:rPr>
          <w:rStyle w:val="Refdenotaalpie"/>
          <w:rFonts w:ascii="Arial" w:hAnsi="Arial" w:cs="Arial"/>
          <w:sz w:val="24"/>
          <w:szCs w:val="24"/>
        </w:rPr>
        <w:footnoteReference w:id="1"/>
      </w:r>
      <w:r w:rsidRPr="0015247C">
        <w:rPr>
          <w:rFonts w:ascii="Arial" w:hAnsi="Arial" w:cs="Arial"/>
          <w:sz w:val="24"/>
          <w:szCs w:val="24"/>
        </w:rPr>
        <w:t xml:space="preserve">. </w:t>
      </w:r>
      <w:r w:rsidR="00723A3D" w:rsidRPr="0015247C">
        <w:rPr>
          <w:rFonts w:ascii="Arial" w:hAnsi="Arial" w:cs="Arial"/>
          <w:sz w:val="24"/>
          <w:szCs w:val="24"/>
        </w:rPr>
        <w:t>La Figura 1 presenta como ejemplo el diagrama de la genealogía curricular correspondiente al ítem PMA01.</w:t>
      </w:r>
    </w:p>
    <w:p w14:paraId="19DA8EA5" w14:textId="77777777" w:rsidR="009B7779" w:rsidRPr="0015247C" w:rsidRDefault="009B7779" w:rsidP="0015247C">
      <w:pPr>
        <w:pStyle w:val="parrafos0"/>
        <w:spacing w:line="360" w:lineRule="auto"/>
        <w:jc w:val="center"/>
      </w:pPr>
      <w:r w:rsidRPr="0015247C">
        <w:rPr>
          <w:b/>
          <w:noProof/>
        </w:rPr>
        <w:drawing>
          <wp:inline distT="0" distB="0" distL="0" distR="0" wp14:anchorId="6A7236FE" wp14:editId="3AB4B020">
            <wp:extent cx="3166589" cy="3015419"/>
            <wp:effectExtent l="0" t="0" r="0"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A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84098" cy="3032092"/>
                    </a:xfrm>
                    <a:prstGeom prst="rect">
                      <a:avLst/>
                    </a:prstGeom>
                  </pic:spPr>
                </pic:pic>
              </a:graphicData>
            </a:graphic>
          </wp:inline>
        </w:drawing>
      </w:r>
    </w:p>
    <w:p w14:paraId="709F1ED7" w14:textId="77777777" w:rsidR="009B7779" w:rsidRPr="0015247C" w:rsidRDefault="009B7779" w:rsidP="0015247C">
      <w:pPr>
        <w:pStyle w:val="indicefiguras"/>
        <w:spacing w:line="360" w:lineRule="auto"/>
        <w:rPr>
          <w:rFonts w:cs="Arial"/>
          <w:noProof w:val="0"/>
          <w:lang w:val="es-MX"/>
        </w:rPr>
      </w:pPr>
      <w:bookmarkStart w:id="19" w:name="_Toc506915319"/>
      <w:bookmarkStart w:id="20" w:name="_Toc507056966"/>
      <w:r w:rsidRPr="0015247C">
        <w:rPr>
          <w:rFonts w:cs="Arial"/>
          <w:i/>
          <w:noProof w:val="0"/>
          <w:lang w:val="es-MX"/>
        </w:rPr>
        <w:t>Figura 1</w:t>
      </w:r>
      <w:r w:rsidRPr="0015247C">
        <w:rPr>
          <w:rFonts w:cs="Arial"/>
          <w:noProof w:val="0"/>
          <w:lang w:val="es-MX"/>
        </w:rPr>
        <w:t>. Diagrama de la genealogía curricular y de la alineación del ítem PMA01 de la prueba de Matemáticas de primaria del PLANEA ELCE 2015</w:t>
      </w:r>
      <w:bookmarkEnd w:id="19"/>
      <w:bookmarkEnd w:id="20"/>
    </w:p>
    <w:p w14:paraId="503F8EE7" w14:textId="3EE12D7B" w:rsidR="009B7779" w:rsidRPr="0015247C" w:rsidRDefault="003559E9" w:rsidP="003559E9">
      <w:pPr>
        <w:pStyle w:val="parrafos0"/>
        <w:spacing w:line="360" w:lineRule="auto"/>
        <w:ind w:firstLine="708"/>
      </w:pPr>
      <w:r>
        <w:t>También s</w:t>
      </w:r>
      <w:r w:rsidR="009B7779" w:rsidRPr="0015247C">
        <w:t xml:space="preserve">e aplicaron técnicas de pensamiento en </w:t>
      </w:r>
      <w:r w:rsidR="00723A3D" w:rsidRPr="0015247C">
        <w:t>voz</w:t>
      </w:r>
      <w:r w:rsidR="00F44181">
        <w:t xml:space="preserve"> alta</w:t>
      </w:r>
      <w:r w:rsidR="00723A3D" w:rsidRPr="0015247C">
        <w:t xml:space="preserve"> concurrentes y retrospectivas</w:t>
      </w:r>
      <w:r w:rsidR="009B7779" w:rsidRPr="0015247C">
        <w:t xml:space="preserve"> </w:t>
      </w:r>
      <w:r w:rsidR="00723A3D" w:rsidRPr="0015247C">
        <w:t>con los expertos</w:t>
      </w:r>
      <w:r>
        <w:t>,</w:t>
      </w:r>
      <w:r w:rsidR="00723A3D" w:rsidRPr="0015247C">
        <w:t xml:space="preserve"> para identificar los procesos de respuesta asociados a cada ítem</w:t>
      </w:r>
      <w:r w:rsidR="00F44181">
        <w:t xml:space="preserve"> y se realizaron diversas actividades para</w:t>
      </w:r>
      <w:r w:rsidR="00723A3D" w:rsidRPr="0015247C">
        <w:t xml:space="preserve"> aplicar </w:t>
      </w:r>
      <w:r w:rsidR="00723A3D" w:rsidRPr="00F44181">
        <w:t>el</w:t>
      </w:r>
      <w:r w:rsidR="009B7779" w:rsidRPr="00F44181">
        <w:t xml:space="preserve"> mo</w:t>
      </w:r>
      <w:r w:rsidR="00F44181">
        <w:t>delado matemático de sub-tareas. P</w:t>
      </w:r>
      <w:r w:rsidR="009B7779" w:rsidRPr="0015247C">
        <w:t>rimero, mediante un proceso inductivo-deductivo</w:t>
      </w:r>
      <w:r w:rsidR="00723A3D" w:rsidRPr="0015247C">
        <w:t xml:space="preserve"> los expertos</w:t>
      </w:r>
      <w:r w:rsidR="009B7779" w:rsidRPr="0015247C">
        <w:t xml:space="preserve"> identificaron y categorizaron los procesos y atributos cog</w:t>
      </w:r>
      <w:r w:rsidR="00723A3D" w:rsidRPr="0015247C">
        <w:t xml:space="preserve">nitivos </w:t>
      </w:r>
      <w:r w:rsidR="00F44181">
        <w:t xml:space="preserve">vinculados con cada uno de </w:t>
      </w:r>
      <w:r w:rsidR="00723A3D" w:rsidRPr="0015247C">
        <w:t xml:space="preserve">los ítems, apoyándose </w:t>
      </w:r>
      <w:r w:rsidR="009B7779" w:rsidRPr="0015247C">
        <w:t>en lo</w:t>
      </w:r>
      <w:r w:rsidR="00F44181">
        <w:t>s</w:t>
      </w:r>
      <w:r w:rsidR="00723A3D" w:rsidRPr="0015247C">
        <w:t xml:space="preserve"> report</w:t>
      </w:r>
      <w:r w:rsidR="00F44181">
        <w:t>es verbales de</w:t>
      </w:r>
      <w:r w:rsidR="00723A3D" w:rsidRPr="0015247C">
        <w:t xml:space="preserve"> </w:t>
      </w:r>
      <w:r w:rsidR="009B7779" w:rsidRPr="0015247C">
        <w:t xml:space="preserve">su </w:t>
      </w:r>
      <w:r w:rsidR="00723A3D" w:rsidRPr="0015247C">
        <w:t xml:space="preserve">propia </w:t>
      </w:r>
      <w:r w:rsidR="009B7779" w:rsidRPr="0015247C">
        <w:lastRenderedPageBreak/>
        <w:t xml:space="preserve">ejecución </w:t>
      </w:r>
      <w:r w:rsidR="00F44181">
        <w:t>con</w:t>
      </w:r>
      <w:r w:rsidR="009B7779" w:rsidRPr="0015247C">
        <w:t xml:space="preserve"> los </w:t>
      </w:r>
      <w:r>
        <w:t>mismos</w:t>
      </w:r>
      <w:r w:rsidR="009B7779" w:rsidRPr="0015247C">
        <w:t xml:space="preserve">, en los descriptores de </w:t>
      </w:r>
      <w:r w:rsidR="00F44181">
        <w:t xml:space="preserve">los </w:t>
      </w:r>
      <w:r w:rsidR="009B7779" w:rsidRPr="0015247C">
        <w:t>c</w:t>
      </w:r>
      <w:r w:rsidR="00F44181">
        <w:t>onocimientos, habilidades previa</w:t>
      </w:r>
      <w:r w:rsidR="009B7779" w:rsidRPr="0015247C">
        <w:t>s y procesos</w:t>
      </w:r>
      <w:r w:rsidR="00F44181">
        <w:t xml:space="preserve"> de respuesta declarados en la matriz de </w:t>
      </w:r>
      <w:r w:rsidR="009B7779" w:rsidRPr="0015247C">
        <w:t xml:space="preserve">especificaciones de la prueba, así como en el sistema de categorías de procesos de respuesta típicos utilizados por estudiantes de educación básica </w:t>
      </w:r>
      <w:r w:rsidR="00F44181">
        <w:t>en</w:t>
      </w:r>
      <w:r w:rsidR="009B7779" w:rsidRPr="0015247C">
        <w:t xml:space="preserve"> ítems de Matemáticas (Pérez-Morán, 2014).</w:t>
      </w:r>
      <w:r w:rsidR="00F44181">
        <w:t xml:space="preserve"> </w:t>
      </w:r>
      <w:r>
        <w:t>Como ejemplo, e</w:t>
      </w:r>
      <w:r w:rsidR="009B7779" w:rsidRPr="0015247C">
        <w:t xml:space="preserve">n la </w:t>
      </w:r>
      <w:r w:rsidR="009B7779" w:rsidRPr="0015247C">
        <w:rPr>
          <w:b/>
          <w:highlight w:val="cyan"/>
        </w:rPr>
        <w:t>Tabla 4</w:t>
      </w:r>
      <w:r w:rsidR="009B7779" w:rsidRPr="0015247C">
        <w:t xml:space="preserve"> se puede</w:t>
      </w:r>
      <w:r w:rsidR="00F44181">
        <w:t>n</w:t>
      </w:r>
      <w:r w:rsidR="009B7779" w:rsidRPr="0015247C">
        <w:t xml:space="preserve"> observar tres modelos de respuesta hipotéticos</w:t>
      </w:r>
      <w:r w:rsidR="00F44181">
        <w:t xml:space="preserve"> elaborados por expertos</w:t>
      </w:r>
      <w:r w:rsidR="009B7779" w:rsidRPr="0015247C">
        <w:t xml:space="preserve"> </w:t>
      </w:r>
      <w:r w:rsidR="00F44181">
        <w:t xml:space="preserve">para </w:t>
      </w:r>
      <w:r w:rsidR="009B7779" w:rsidRPr="0015247C">
        <w:t>el ítem PMA01 de PLANEA ELCE 06</w:t>
      </w:r>
      <w:r w:rsidR="00F44181">
        <w:t xml:space="preserve">. </w:t>
      </w:r>
      <w:r w:rsidR="009B7779" w:rsidRPr="0015247C">
        <w:t>Nótese que los tres modelos presentan diferentes niveles de granulación</w:t>
      </w:r>
      <w:r w:rsidR="00F44181">
        <w:t xml:space="preserve"> y que sólo</w:t>
      </w:r>
      <w:r w:rsidR="009B7779" w:rsidRPr="0015247C">
        <w:t xml:space="preserve"> el primer</w:t>
      </w:r>
      <w:r w:rsidR="00F44181">
        <w:t xml:space="preserve">o </w:t>
      </w:r>
      <w:r w:rsidR="009B7779" w:rsidRPr="0015247C">
        <w:t>contempla la comprensión de problemas matemáticos contextualizados.</w:t>
      </w:r>
    </w:p>
    <w:p w14:paraId="315A0F42" w14:textId="77777777" w:rsidR="009B7779" w:rsidRPr="0015247C" w:rsidRDefault="009B7779" w:rsidP="0015247C">
      <w:pPr>
        <w:pStyle w:val="Titulotablas"/>
        <w:spacing w:line="360" w:lineRule="auto"/>
        <w:rPr>
          <w:rFonts w:cs="Arial"/>
          <w:lang w:val="es-MX"/>
        </w:rPr>
      </w:pPr>
      <w:bookmarkStart w:id="21" w:name="_Toc506915086"/>
      <w:bookmarkStart w:id="22" w:name="_Toc507056947"/>
      <w:r w:rsidRPr="0015247C">
        <w:rPr>
          <w:rFonts w:cs="Arial"/>
          <w:b/>
          <w:lang w:val="es-MX"/>
        </w:rPr>
        <w:t>Tabla 4</w:t>
      </w:r>
      <w:r w:rsidRPr="0015247C">
        <w:rPr>
          <w:rFonts w:cs="Arial"/>
          <w:lang w:val="es-MX"/>
        </w:rPr>
        <w:t>. Modelos hipotéticos del proceso de respuesta subyacentes al ítem desde la perspectiva de expertos y docentes</w:t>
      </w:r>
      <w:bookmarkEnd w:id="21"/>
      <w:bookmarkEnd w:id="22"/>
    </w:p>
    <w:tbl>
      <w:tblPr>
        <w:tblStyle w:val="Tablaconcuadrcul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41"/>
        <w:gridCol w:w="7897"/>
      </w:tblGrid>
      <w:tr w:rsidR="009B7779" w:rsidRPr="0015247C" w14:paraId="588B5471" w14:textId="77777777" w:rsidTr="004E75BE">
        <w:trPr>
          <w:trHeight w:val="597"/>
          <w:jc w:val="center"/>
        </w:trPr>
        <w:tc>
          <w:tcPr>
            <w:tcW w:w="959" w:type="dxa"/>
            <w:shd w:val="clear" w:color="auto" w:fill="A8D08D" w:themeFill="accent6" w:themeFillTint="99"/>
            <w:vAlign w:val="center"/>
          </w:tcPr>
          <w:p w14:paraId="67081A8F" w14:textId="77777777" w:rsidR="009B7779" w:rsidRPr="0015247C" w:rsidRDefault="009B7779" w:rsidP="0015247C">
            <w:pPr>
              <w:pStyle w:val="Textotablas"/>
              <w:spacing w:line="360" w:lineRule="auto"/>
              <w:rPr>
                <w:rFonts w:cs="Arial"/>
                <w:b/>
                <w:sz w:val="24"/>
                <w:lang w:val="es-MX"/>
              </w:rPr>
            </w:pPr>
            <w:r w:rsidRPr="0015247C">
              <w:rPr>
                <w:rFonts w:cs="Arial"/>
                <w:b/>
                <w:sz w:val="24"/>
                <w:lang w:val="es-MX"/>
              </w:rPr>
              <w:t>No.</w:t>
            </w:r>
          </w:p>
        </w:tc>
        <w:tc>
          <w:tcPr>
            <w:tcW w:w="8221" w:type="dxa"/>
            <w:shd w:val="clear" w:color="auto" w:fill="A8D08D" w:themeFill="accent6" w:themeFillTint="99"/>
            <w:vAlign w:val="center"/>
          </w:tcPr>
          <w:p w14:paraId="3CEFDA02" w14:textId="77777777" w:rsidR="009B7779" w:rsidRPr="0015247C" w:rsidRDefault="009B7779" w:rsidP="0015247C">
            <w:pPr>
              <w:pStyle w:val="Textotablas"/>
              <w:spacing w:line="360" w:lineRule="auto"/>
              <w:rPr>
                <w:rFonts w:cs="Arial"/>
                <w:b/>
                <w:sz w:val="24"/>
                <w:lang w:val="es-MX"/>
              </w:rPr>
            </w:pPr>
            <w:r w:rsidRPr="0015247C">
              <w:rPr>
                <w:rFonts w:cs="Arial"/>
                <w:b/>
                <w:sz w:val="24"/>
                <w:lang w:val="es-MX"/>
              </w:rPr>
              <w:t>Modelos hipotéticos del proceso de respuesta subyacente al ítem desde la perspectiva de especialistas y docentes</w:t>
            </w:r>
          </w:p>
        </w:tc>
      </w:tr>
      <w:tr w:rsidR="009B7779" w:rsidRPr="0015247C" w14:paraId="0435036F" w14:textId="77777777" w:rsidTr="004E75BE">
        <w:trPr>
          <w:trHeight w:val="1287"/>
          <w:jc w:val="center"/>
        </w:trPr>
        <w:tc>
          <w:tcPr>
            <w:tcW w:w="959" w:type="dxa"/>
            <w:vAlign w:val="center"/>
          </w:tcPr>
          <w:p w14:paraId="74336B75" w14:textId="77777777" w:rsidR="009B7779" w:rsidRPr="009B56D1" w:rsidRDefault="009B7779" w:rsidP="009B56D1">
            <w:pPr>
              <w:pStyle w:val="Textotablas"/>
              <w:rPr>
                <w:rFonts w:cs="Arial"/>
                <w:sz w:val="24"/>
                <w:lang w:val="es-MX"/>
              </w:rPr>
            </w:pPr>
            <w:r w:rsidRPr="009B56D1">
              <w:rPr>
                <w:rFonts w:cs="Arial"/>
                <w:sz w:val="24"/>
                <w:lang w:val="es-MX"/>
              </w:rPr>
              <w:t>1</w:t>
            </w:r>
          </w:p>
        </w:tc>
        <w:tc>
          <w:tcPr>
            <w:tcW w:w="8221" w:type="dxa"/>
            <w:vAlign w:val="center"/>
          </w:tcPr>
          <w:p w14:paraId="73AE63BB" w14:textId="77777777" w:rsidR="009B7779" w:rsidRPr="009B56D1" w:rsidRDefault="009B7779" w:rsidP="009B56D1">
            <w:pPr>
              <w:pStyle w:val="Textotablas"/>
              <w:jc w:val="both"/>
              <w:rPr>
                <w:rFonts w:cs="Arial"/>
                <w:sz w:val="24"/>
                <w:lang w:val="es-MX"/>
              </w:rPr>
            </w:pPr>
            <w:r w:rsidRPr="009B56D1">
              <w:rPr>
                <w:rFonts w:cs="Arial"/>
                <w:sz w:val="24"/>
                <w:lang w:val="es-MX"/>
              </w:rPr>
              <w:t>a) Leer detalladamente el reactivo, b) observar la figura con sus respectivos valores, c) comprender qué es lo que se está solicitando (integrar el contexto del problema) d) determinar el tipo de cálculo a desarrollar, e) tomar los valores proporcionados en la figura para desarrollar el cálculo elegido, e) buscar entre las opciones de respuesta el valor calculado, y f) seleccionar la opción.</w:t>
            </w:r>
          </w:p>
        </w:tc>
      </w:tr>
      <w:tr w:rsidR="009B7779" w:rsidRPr="0015247C" w14:paraId="1C234036" w14:textId="77777777" w:rsidTr="004E75BE">
        <w:trPr>
          <w:trHeight w:val="1277"/>
          <w:jc w:val="center"/>
        </w:trPr>
        <w:tc>
          <w:tcPr>
            <w:tcW w:w="959" w:type="dxa"/>
            <w:vAlign w:val="center"/>
          </w:tcPr>
          <w:p w14:paraId="00D16E9A" w14:textId="77777777" w:rsidR="009B7779" w:rsidRPr="009B56D1" w:rsidRDefault="009B7779" w:rsidP="009B56D1">
            <w:pPr>
              <w:pStyle w:val="Textotablas"/>
              <w:rPr>
                <w:rFonts w:cs="Arial"/>
                <w:sz w:val="24"/>
                <w:lang w:val="es-MX"/>
              </w:rPr>
            </w:pPr>
            <w:r w:rsidRPr="009B56D1">
              <w:rPr>
                <w:rFonts w:cs="Arial"/>
                <w:sz w:val="24"/>
                <w:lang w:val="es-MX"/>
              </w:rPr>
              <w:t>2</w:t>
            </w:r>
          </w:p>
        </w:tc>
        <w:tc>
          <w:tcPr>
            <w:tcW w:w="8221" w:type="dxa"/>
            <w:vAlign w:val="center"/>
          </w:tcPr>
          <w:p w14:paraId="7D8CC30A" w14:textId="77777777" w:rsidR="009B7779" w:rsidRPr="009B56D1" w:rsidRDefault="009B7779" w:rsidP="009B56D1">
            <w:pPr>
              <w:pStyle w:val="Textotablas"/>
              <w:jc w:val="both"/>
              <w:rPr>
                <w:rFonts w:cs="Arial"/>
                <w:sz w:val="24"/>
                <w:lang w:val="es-MX"/>
              </w:rPr>
            </w:pPr>
            <w:r w:rsidRPr="009B56D1">
              <w:rPr>
                <w:rFonts w:cs="Arial"/>
                <w:sz w:val="24"/>
                <w:lang w:val="es-MX"/>
              </w:rPr>
              <w:t>a) Leer detalladamente el ítem, b) comprender el objetivo de la tarea evaluativa, c) observar la figura d) recordar la fórmula para obtener el área de un triángulo, e) identificar las medidas que permitan calcular el área de la figura, f) determinar los valores que se utilizarán como base y altura del triángulo, g) desarrollar la fórmula para obtener el área de la figura h) obtener el resultado, y i) seleccionar la respuesta que coincida con el cálculo realizado.</w:t>
            </w:r>
          </w:p>
        </w:tc>
      </w:tr>
      <w:tr w:rsidR="009B7779" w:rsidRPr="0015247C" w14:paraId="79B29D98" w14:textId="77777777" w:rsidTr="004E75BE">
        <w:trPr>
          <w:trHeight w:val="848"/>
          <w:jc w:val="center"/>
        </w:trPr>
        <w:tc>
          <w:tcPr>
            <w:tcW w:w="959" w:type="dxa"/>
            <w:vAlign w:val="center"/>
          </w:tcPr>
          <w:p w14:paraId="0F631416" w14:textId="77777777" w:rsidR="009B7779" w:rsidRPr="009B56D1" w:rsidRDefault="009B7779" w:rsidP="009B56D1">
            <w:pPr>
              <w:pStyle w:val="Textotablas"/>
              <w:rPr>
                <w:rFonts w:cs="Arial"/>
                <w:sz w:val="24"/>
                <w:lang w:val="es-MX"/>
              </w:rPr>
            </w:pPr>
            <w:r w:rsidRPr="009B56D1">
              <w:rPr>
                <w:rFonts w:cs="Arial"/>
                <w:sz w:val="24"/>
                <w:lang w:val="es-MX"/>
              </w:rPr>
              <w:t>3</w:t>
            </w:r>
          </w:p>
        </w:tc>
        <w:tc>
          <w:tcPr>
            <w:tcW w:w="8221" w:type="dxa"/>
            <w:vAlign w:val="center"/>
          </w:tcPr>
          <w:p w14:paraId="670659DF" w14:textId="77777777" w:rsidR="009B7779" w:rsidRPr="009B56D1" w:rsidRDefault="009B7779" w:rsidP="009B56D1">
            <w:pPr>
              <w:pStyle w:val="Textotablas"/>
              <w:jc w:val="both"/>
              <w:rPr>
                <w:rFonts w:cs="Arial"/>
                <w:sz w:val="24"/>
                <w:lang w:val="es-MX"/>
              </w:rPr>
            </w:pPr>
            <w:r w:rsidRPr="009B56D1">
              <w:rPr>
                <w:rFonts w:cs="Arial"/>
                <w:sz w:val="24"/>
                <w:lang w:val="es-MX"/>
              </w:rPr>
              <w:t>a) Observar la imagen, b) leer la base del reactivo, c) comprender la pregunta, d) desarrollar el cálculo que determine el área de la figura, e) comparar el resultado con las opciones de respuesta, y f) seleccionar la respuesta.</w:t>
            </w:r>
          </w:p>
        </w:tc>
      </w:tr>
    </w:tbl>
    <w:p w14:paraId="5454CB66" w14:textId="77777777" w:rsidR="009B7779" w:rsidRDefault="009B7779" w:rsidP="0015247C">
      <w:pPr>
        <w:pStyle w:val="parrafos0"/>
        <w:spacing w:line="360" w:lineRule="auto"/>
        <w:ind w:firstLine="0"/>
      </w:pPr>
    </w:p>
    <w:p w14:paraId="2EB21648" w14:textId="0AC770D7" w:rsidR="00E500DF" w:rsidRDefault="00E500DF" w:rsidP="00E500DF">
      <w:pPr>
        <w:pStyle w:val="parrafos0"/>
        <w:spacing w:line="360" w:lineRule="auto"/>
      </w:pPr>
      <w:r w:rsidRPr="00E500DF">
        <w:t>Finalmente</w:t>
      </w:r>
      <w:r w:rsidRPr="0015247C">
        <w:t xml:space="preserve">, un equipo de expertos trabajó con los elementos de análisis del modelo para la Evaluación del Diseño Universal (EDU) propuestos por Thompson, Johnstone y Thurlow (2002), que ha demostrado ser de gran utilidad para el desarrollo de evaluaciones más accesibles para los examinados (Johnstone, 2003) </w:t>
      </w:r>
      <w:r w:rsidRPr="0015247C">
        <w:lastRenderedPageBreak/>
        <w:t>y para minimizar la varianza irrelevante del constructo originada por problemas en el diseño, formato y sesgos culturales presentes en los ítems (Haladyna, Downing, y Rodríguez, 2002).</w:t>
      </w:r>
      <w:r>
        <w:t xml:space="preserve"> </w:t>
      </w:r>
      <w:r w:rsidRPr="0015247C">
        <w:t>Al aplicar la EDU con el fin de evaluar el diseño de los ítems, se trabajó con categorías y códigos específicos de análisis con base en los análisis propuestos por Thompson y colaboradores (2002): (a) inclusión poblacional, (b) definición precisa del constructo (c) accesibilidad e imparcialidad (d) acomodación flexible de los contenidos, (e) procedimientos e instrucciones simples, claras e intuitivas, (f) máxima legibilidad, y (g) comprensibilidad.</w:t>
      </w:r>
    </w:p>
    <w:p w14:paraId="65E57478" w14:textId="77777777" w:rsidR="00E500DF" w:rsidRDefault="00E500DF" w:rsidP="0015247C">
      <w:pPr>
        <w:pStyle w:val="parrafos0"/>
        <w:spacing w:line="360" w:lineRule="auto"/>
        <w:ind w:firstLine="0"/>
      </w:pPr>
    </w:p>
    <w:p w14:paraId="1438E63D" w14:textId="77777777" w:rsidR="00E500DF" w:rsidRPr="0015247C" w:rsidRDefault="00E500DF" w:rsidP="0015247C">
      <w:pPr>
        <w:pStyle w:val="parrafos0"/>
        <w:spacing w:line="360" w:lineRule="auto"/>
        <w:ind w:firstLine="0"/>
      </w:pPr>
    </w:p>
    <w:p w14:paraId="5DCC7639" w14:textId="77777777" w:rsidR="00E500DF" w:rsidRPr="0015247C" w:rsidRDefault="00E500DF" w:rsidP="00E500DF">
      <w:pPr>
        <w:pStyle w:val="Textotablas"/>
        <w:jc w:val="both"/>
        <w:rPr>
          <w:rFonts w:cs="Arial"/>
          <w:b/>
          <w:szCs w:val="20"/>
          <w:lang w:val="es-MX"/>
        </w:rPr>
      </w:pPr>
      <w:r w:rsidRPr="0015247C">
        <w:rPr>
          <w:rFonts w:cs="Arial"/>
          <w:b/>
          <w:szCs w:val="20"/>
          <w:lang w:val="es-MX"/>
        </w:rPr>
        <w:t>Fase II</w:t>
      </w:r>
    </w:p>
    <w:p w14:paraId="5EA0E70B" w14:textId="07E051C3" w:rsidR="00E500DF" w:rsidRDefault="00E500DF" w:rsidP="00E500DF">
      <w:pPr>
        <w:spacing w:line="360" w:lineRule="auto"/>
        <w:jc w:val="both"/>
        <w:rPr>
          <w:rFonts w:ascii="Arial" w:hAnsi="Arial" w:cs="Arial"/>
          <w:sz w:val="24"/>
          <w:szCs w:val="24"/>
          <w:lang w:eastAsia="es-MX"/>
        </w:rPr>
      </w:pPr>
      <w:r w:rsidRPr="0015247C">
        <w:rPr>
          <w:rFonts w:cs="Arial"/>
          <w:b/>
          <w:szCs w:val="20"/>
        </w:rPr>
        <w:t>Piloteo y aplicación de protocolos verbales</w:t>
      </w:r>
    </w:p>
    <w:p w14:paraId="42B5B678" w14:textId="4157E5FE" w:rsidR="00A8385D" w:rsidRPr="0015247C" w:rsidRDefault="000B723B" w:rsidP="00A8385D">
      <w:pPr>
        <w:spacing w:line="360" w:lineRule="auto"/>
        <w:ind w:firstLine="706"/>
        <w:jc w:val="both"/>
        <w:rPr>
          <w:rFonts w:ascii="Arial" w:hAnsi="Arial" w:cs="Arial"/>
          <w:sz w:val="24"/>
          <w:szCs w:val="24"/>
          <w:lang w:eastAsia="es-MX"/>
        </w:rPr>
      </w:pPr>
      <w:r>
        <w:rPr>
          <w:rFonts w:ascii="Arial" w:hAnsi="Arial" w:cs="Arial"/>
          <w:sz w:val="24"/>
          <w:szCs w:val="24"/>
          <w:lang w:eastAsia="es-MX"/>
        </w:rPr>
        <w:t>Durante la segunda fase, se pilotearon los ítems contenidos en la prueba y s</w:t>
      </w:r>
      <w:r w:rsidR="00B16D30" w:rsidRPr="0015247C">
        <w:rPr>
          <w:rFonts w:ascii="Arial" w:hAnsi="Arial" w:cs="Arial"/>
          <w:sz w:val="24"/>
          <w:szCs w:val="24"/>
          <w:lang w:eastAsia="es-MX"/>
        </w:rPr>
        <w:t xml:space="preserve">e obtuvieron </w:t>
      </w:r>
      <w:r w:rsidR="00D143EA" w:rsidRPr="0015247C">
        <w:rPr>
          <w:rFonts w:ascii="Arial" w:hAnsi="Arial" w:cs="Arial"/>
          <w:sz w:val="24"/>
          <w:szCs w:val="24"/>
          <w:lang w:eastAsia="es-MX"/>
        </w:rPr>
        <w:t>reportes verbales</w:t>
      </w:r>
      <w:r w:rsidR="00B16D30" w:rsidRPr="0015247C">
        <w:rPr>
          <w:rFonts w:ascii="Arial" w:hAnsi="Arial" w:cs="Arial"/>
          <w:sz w:val="24"/>
          <w:szCs w:val="24"/>
          <w:lang w:eastAsia="es-MX"/>
        </w:rPr>
        <w:t xml:space="preserve"> de los procesos de respuesta empleados por</w:t>
      </w:r>
      <w:r w:rsidR="00D143EA" w:rsidRPr="0015247C">
        <w:rPr>
          <w:rFonts w:ascii="Arial" w:hAnsi="Arial" w:cs="Arial"/>
          <w:sz w:val="24"/>
          <w:szCs w:val="24"/>
          <w:lang w:eastAsia="es-MX"/>
        </w:rPr>
        <w:t xml:space="preserve"> </w:t>
      </w:r>
      <w:r w:rsidR="00B16D30" w:rsidRPr="0015247C">
        <w:rPr>
          <w:rFonts w:ascii="Arial" w:hAnsi="Arial" w:cs="Arial"/>
          <w:sz w:val="24"/>
          <w:szCs w:val="24"/>
          <w:lang w:eastAsia="es-MX"/>
        </w:rPr>
        <w:t xml:space="preserve">un grupo de </w:t>
      </w:r>
      <w:r w:rsidR="00D143EA" w:rsidRPr="0015247C">
        <w:rPr>
          <w:rFonts w:ascii="Arial" w:hAnsi="Arial" w:cs="Arial"/>
          <w:sz w:val="24"/>
          <w:szCs w:val="24"/>
          <w:lang w:eastAsia="es-MX"/>
        </w:rPr>
        <w:t>estudiantes,</w:t>
      </w:r>
      <w:r w:rsidR="00522418">
        <w:rPr>
          <w:rFonts w:ascii="Arial" w:hAnsi="Arial" w:cs="Arial"/>
          <w:sz w:val="24"/>
          <w:szCs w:val="24"/>
          <w:lang w:eastAsia="es-MX"/>
        </w:rPr>
        <w:t xml:space="preserve"> utilizando una vez más</w:t>
      </w:r>
      <w:r w:rsidR="00B16D30" w:rsidRPr="0015247C">
        <w:rPr>
          <w:rFonts w:ascii="Arial" w:hAnsi="Arial" w:cs="Arial"/>
          <w:sz w:val="24"/>
          <w:szCs w:val="24"/>
          <w:lang w:eastAsia="es-MX"/>
        </w:rPr>
        <w:t xml:space="preserve"> </w:t>
      </w:r>
      <w:r w:rsidR="00D143EA" w:rsidRPr="0015247C">
        <w:rPr>
          <w:rFonts w:ascii="Arial" w:hAnsi="Arial" w:cs="Arial"/>
          <w:sz w:val="24"/>
          <w:szCs w:val="24"/>
          <w:lang w:eastAsia="es-MX"/>
        </w:rPr>
        <w:t xml:space="preserve">protocolos de pensamiento en voz alta con técnicas concurrentes y retrospectivas (Ericsson y Simon, 1984, 1993; Leighton, 2009; Leighton y Gierl, 2007b). </w:t>
      </w:r>
      <w:r w:rsidR="00522418">
        <w:rPr>
          <w:rFonts w:ascii="Arial" w:hAnsi="Arial" w:cs="Arial"/>
          <w:sz w:val="24"/>
          <w:szCs w:val="24"/>
          <w:lang w:eastAsia="es-MX"/>
        </w:rPr>
        <w:t>Como análisis complementarios</w:t>
      </w:r>
      <w:r w:rsidR="00D143EA" w:rsidRPr="0015247C">
        <w:rPr>
          <w:rFonts w:ascii="Arial" w:hAnsi="Arial" w:cs="Arial"/>
          <w:sz w:val="24"/>
          <w:szCs w:val="24"/>
          <w:lang w:eastAsia="es-MX"/>
        </w:rPr>
        <w:t xml:space="preserve">, se </w:t>
      </w:r>
      <w:r w:rsidR="00E7303C" w:rsidRPr="0015247C">
        <w:rPr>
          <w:rFonts w:ascii="Arial" w:hAnsi="Arial" w:cs="Arial"/>
          <w:sz w:val="24"/>
          <w:szCs w:val="24"/>
          <w:lang w:eastAsia="es-MX"/>
        </w:rPr>
        <w:t>realizaron análisis del sendero de la vista</w:t>
      </w:r>
      <w:r w:rsidR="00D143EA" w:rsidRPr="0015247C">
        <w:rPr>
          <w:rFonts w:ascii="Arial" w:hAnsi="Arial" w:cs="Arial"/>
          <w:sz w:val="24"/>
          <w:szCs w:val="24"/>
          <w:lang w:eastAsia="es-MX"/>
        </w:rPr>
        <w:t xml:space="preserve"> (</w:t>
      </w:r>
      <w:r w:rsidR="00E7303C" w:rsidRPr="0015247C">
        <w:rPr>
          <w:rFonts w:ascii="Arial" w:hAnsi="Arial" w:cs="Arial"/>
          <w:i/>
          <w:sz w:val="24"/>
          <w:szCs w:val="24"/>
          <w:lang w:eastAsia="es-MX"/>
        </w:rPr>
        <w:t>eye-tracking</w:t>
      </w:r>
      <w:r w:rsidR="00E7303C" w:rsidRPr="0015247C">
        <w:rPr>
          <w:rFonts w:ascii="Arial" w:hAnsi="Arial" w:cs="Arial"/>
          <w:sz w:val="24"/>
          <w:szCs w:val="24"/>
          <w:lang w:eastAsia="es-MX"/>
        </w:rPr>
        <w:t>;</w:t>
      </w:r>
      <w:r w:rsidR="00D143EA" w:rsidRPr="0015247C">
        <w:rPr>
          <w:rFonts w:ascii="Arial" w:hAnsi="Arial" w:cs="Arial"/>
          <w:sz w:val="24"/>
          <w:szCs w:val="24"/>
          <w:lang w:eastAsia="es-MX"/>
        </w:rPr>
        <w:t xml:space="preserve"> Snow y</w:t>
      </w:r>
      <w:r w:rsidR="00522418">
        <w:rPr>
          <w:rFonts w:ascii="Arial" w:hAnsi="Arial" w:cs="Arial"/>
          <w:sz w:val="24"/>
          <w:szCs w:val="24"/>
          <w:lang w:eastAsia="es-MX"/>
        </w:rPr>
        <w:t xml:space="preserve"> Lohman, 1989; Sternberg, 1977)</w:t>
      </w:r>
      <w:r w:rsidR="00D143EA" w:rsidRPr="0015247C">
        <w:rPr>
          <w:rFonts w:ascii="Arial" w:hAnsi="Arial" w:cs="Arial"/>
          <w:sz w:val="24"/>
          <w:szCs w:val="24"/>
          <w:lang w:eastAsia="es-MX"/>
        </w:rPr>
        <w:t xml:space="preserve"> y </w:t>
      </w:r>
      <w:r w:rsidR="00522418">
        <w:rPr>
          <w:rFonts w:ascii="Arial" w:hAnsi="Arial" w:cs="Arial"/>
          <w:sz w:val="24"/>
          <w:szCs w:val="24"/>
          <w:lang w:eastAsia="es-MX"/>
        </w:rPr>
        <w:t>se analizaron</w:t>
      </w:r>
      <w:r w:rsidR="00E7303C" w:rsidRPr="0015247C">
        <w:rPr>
          <w:rFonts w:ascii="Arial" w:hAnsi="Arial" w:cs="Arial"/>
          <w:sz w:val="24"/>
          <w:szCs w:val="24"/>
          <w:lang w:eastAsia="es-MX"/>
        </w:rPr>
        <w:t xml:space="preserve"> las</w:t>
      </w:r>
      <w:r w:rsidR="00D143EA" w:rsidRPr="0015247C">
        <w:rPr>
          <w:rFonts w:ascii="Arial" w:hAnsi="Arial" w:cs="Arial"/>
          <w:sz w:val="24"/>
          <w:szCs w:val="24"/>
          <w:lang w:eastAsia="es-MX"/>
        </w:rPr>
        <w:t xml:space="preserve"> latencia</w:t>
      </w:r>
      <w:r w:rsidR="00E7303C" w:rsidRPr="0015247C">
        <w:rPr>
          <w:rFonts w:ascii="Arial" w:hAnsi="Arial" w:cs="Arial"/>
          <w:sz w:val="24"/>
          <w:szCs w:val="24"/>
          <w:lang w:eastAsia="es-MX"/>
        </w:rPr>
        <w:t>s</w:t>
      </w:r>
      <w:r w:rsidR="00D143EA" w:rsidRPr="0015247C">
        <w:rPr>
          <w:rFonts w:ascii="Arial" w:hAnsi="Arial" w:cs="Arial"/>
          <w:sz w:val="24"/>
          <w:szCs w:val="24"/>
          <w:lang w:eastAsia="es-MX"/>
        </w:rPr>
        <w:t xml:space="preserve"> de respuesta (Fredericksen, 1980; Posner, 1978; Posner y Rogers, 1978).</w:t>
      </w:r>
      <w:r w:rsidR="00A8385D">
        <w:rPr>
          <w:rFonts w:ascii="Arial" w:hAnsi="Arial" w:cs="Arial"/>
          <w:sz w:val="24"/>
          <w:szCs w:val="24"/>
          <w:lang w:eastAsia="es-MX"/>
        </w:rPr>
        <w:t xml:space="preserve"> </w:t>
      </w:r>
      <w:r w:rsidR="00A8385D" w:rsidRPr="0015247C">
        <w:rPr>
          <w:rFonts w:ascii="Arial" w:hAnsi="Arial" w:cs="Arial"/>
          <w:sz w:val="24"/>
          <w:szCs w:val="24"/>
          <w:lang w:eastAsia="es-MX"/>
        </w:rPr>
        <w:t xml:space="preserve">La implementación de estas </w:t>
      </w:r>
      <w:r w:rsidR="00A8385D">
        <w:rPr>
          <w:rFonts w:ascii="Arial" w:hAnsi="Arial" w:cs="Arial"/>
          <w:sz w:val="24"/>
          <w:szCs w:val="24"/>
          <w:lang w:eastAsia="es-MX"/>
        </w:rPr>
        <w:t>medidas</w:t>
      </w:r>
      <w:r w:rsidR="00A8385D" w:rsidRPr="0015247C">
        <w:rPr>
          <w:rFonts w:ascii="Arial" w:hAnsi="Arial" w:cs="Arial"/>
          <w:sz w:val="24"/>
          <w:szCs w:val="24"/>
          <w:lang w:eastAsia="es-MX"/>
        </w:rPr>
        <w:t xml:space="preserve"> complementarias, se considera de gran ayuda para obtener información </w:t>
      </w:r>
      <w:r w:rsidR="00A8385D">
        <w:rPr>
          <w:rFonts w:ascii="Arial" w:hAnsi="Arial" w:cs="Arial"/>
          <w:sz w:val="24"/>
          <w:szCs w:val="24"/>
          <w:lang w:eastAsia="es-MX"/>
        </w:rPr>
        <w:t>en</w:t>
      </w:r>
      <w:r w:rsidR="00A8385D" w:rsidRPr="0015247C">
        <w:rPr>
          <w:rFonts w:ascii="Arial" w:hAnsi="Arial" w:cs="Arial"/>
          <w:sz w:val="24"/>
          <w:szCs w:val="24"/>
          <w:lang w:eastAsia="es-MX"/>
        </w:rPr>
        <w:t xml:space="preserve"> los casos en que se presentan dificultades para evocar el reporte verbal de los procedimientos seguidos por estudiantes de corta edad, o bien, de procedimientos que suceden en cuestión de tan sólo algunos segundos y que, por tanto, no es posible su introspección (Sternberg, 1977).  Todas estas técnicas complementarias, permiten una mejor verificación de la relación entre el modelo cognitivo elaborado por los expertos y los procesos cognitivos utilizados y reportados por los examinados para responder los ítems (Messick, 1989b).</w:t>
      </w:r>
    </w:p>
    <w:p w14:paraId="77FCE447" w14:textId="655628BE" w:rsidR="00951187" w:rsidRDefault="00951187" w:rsidP="0015247C">
      <w:pPr>
        <w:pStyle w:val="parrafos0"/>
        <w:spacing w:line="360" w:lineRule="auto"/>
      </w:pPr>
      <w:r w:rsidRPr="0015247C">
        <w:t xml:space="preserve">Para el diseño de los protocolos verbales con estudiantes, se tomaron en cuenta los ocho pasos generales para la aplicación de las técnicas de pensamiento en voz alta recomendados por Leighton (2009) y </w:t>
      </w:r>
      <w:r w:rsidR="00522418">
        <w:t xml:space="preserve"> se tomaron</w:t>
      </w:r>
      <w:r w:rsidRPr="0015247C">
        <w:t xml:space="preserve"> en cuenta las </w:t>
      </w:r>
      <w:r w:rsidRPr="0015247C">
        <w:lastRenderedPageBreak/>
        <w:t xml:space="preserve">características del formato de los ítems en estudio y las características de los participantes. </w:t>
      </w:r>
    </w:p>
    <w:p w14:paraId="423BBEE7" w14:textId="77777777" w:rsidR="00E500DF" w:rsidRDefault="00E500DF" w:rsidP="0015247C">
      <w:pPr>
        <w:pStyle w:val="parrafos0"/>
        <w:spacing w:line="360" w:lineRule="auto"/>
      </w:pPr>
    </w:p>
    <w:p w14:paraId="5CA20EAE" w14:textId="61BBC7AD" w:rsidR="00723A3D" w:rsidRDefault="00723A3D" w:rsidP="0015247C">
      <w:pPr>
        <w:pStyle w:val="parrafos0"/>
        <w:spacing w:line="360" w:lineRule="auto"/>
      </w:pPr>
      <w:r w:rsidRPr="0015247C">
        <w:t xml:space="preserve">Los criterios de selección </w:t>
      </w:r>
      <w:r w:rsidR="00522418">
        <w:t>para</w:t>
      </w:r>
      <w:r w:rsidRPr="0015247C">
        <w:t xml:space="preserve"> los </w:t>
      </w:r>
      <w:r w:rsidR="00A8385D">
        <w:t xml:space="preserve">estudiantes </w:t>
      </w:r>
      <w:r w:rsidRPr="0015247C">
        <w:t>participantes</w:t>
      </w:r>
      <w:r w:rsidR="00A8385D">
        <w:t xml:space="preserve"> en el piloteo y </w:t>
      </w:r>
      <w:r w:rsidRPr="0015247C">
        <w:t>los protocolos verbales fueron elaborados a partir de las recomendaciones de Ericsson y Simon (1984, 1993), quienes proponen incorporar tanto a participantes novatos como a ex</w:t>
      </w:r>
      <w:r w:rsidR="00A8385D">
        <w:t>pertos en el dominio de interés, por lo que se tomaron como referencia</w:t>
      </w:r>
      <w:r w:rsidRPr="0015247C">
        <w:t xml:space="preserve"> variables tales como el rendimiento escolar, grado educativo y la recomendación del profesor. La selección de estudiantes expertos se realizó tomando como referencia un promedio mayor a 8.5 y el reconocimiento de sus profesores como estudiantes sobresalientes en el dominio de las Matemáticas. </w:t>
      </w:r>
      <w:r w:rsidR="00A8385D">
        <w:t>L</w:t>
      </w:r>
      <w:r w:rsidRPr="0015247C">
        <w:t>os estudiantes novatos</w:t>
      </w:r>
      <w:r w:rsidR="009D377F" w:rsidRPr="0015247C">
        <w:t xml:space="preserve"> </w:t>
      </w:r>
      <w:r w:rsidR="00A8385D">
        <w:t>fueron seleccionados siempre y cuando tuvieran u</w:t>
      </w:r>
      <w:r w:rsidR="009D377F" w:rsidRPr="0015247C">
        <w:t>n</w:t>
      </w:r>
      <w:r w:rsidRPr="0015247C">
        <w:t xml:space="preserve"> promedio mayor a 6.0 pero me</w:t>
      </w:r>
      <w:r w:rsidR="00A8385D">
        <w:t>nor a 8.0 y</w:t>
      </w:r>
      <w:r w:rsidRPr="0015247C">
        <w:t xml:space="preserve"> fueran referidos por </w:t>
      </w:r>
      <w:r w:rsidR="00A8385D">
        <w:t>sus</w:t>
      </w:r>
      <w:r w:rsidRPr="0015247C">
        <w:t xml:space="preserve"> profesores como estudiantes con bajo desempeño o no sobresalientes en el dominio de las Matemáticas. </w:t>
      </w:r>
      <w:r w:rsidR="009D377F" w:rsidRPr="0015247C">
        <w:t xml:space="preserve">Se buscó que la muestra final quedara conformada en un </w:t>
      </w:r>
      <w:r w:rsidRPr="0015247C">
        <w:t xml:space="preserve">50% </w:t>
      </w:r>
      <w:r w:rsidR="009D377F" w:rsidRPr="0015247C">
        <w:t>de</w:t>
      </w:r>
      <w:r w:rsidRPr="0015247C">
        <w:t xml:space="preserve"> estudiantes expertos</w:t>
      </w:r>
      <w:r w:rsidR="00A8385D">
        <w:t xml:space="preserve"> y con un 50% de mujeres</w:t>
      </w:r>
      <w:r w:rsidR="009D377F" w:rsidRPr="0015247C">
        <w:t>.</w:t>
      </w:r>
      <w:r w:rsidRPr="0015247C">
        <w:t xml:space="preserve"> En total se realizó el piloteo con 8 participantes por ítem.</w:t>
      </w:r>
    </w:p>
    <w:p w14:paraId="7BE81953" w14:textId="77777777" w:rsidR="00A8385D" w:rsidRPr="0015247C" w:rsidRDefault="00A8385D" w:rsidP="0015247C">
      <w:pPr>
        <w:pStyle w:val="parrafos0"/>
        <w:spacing w:line="360" w:lineRule="auto"/>
      </w:pPr>
    </w:p>
    <w:p w14:paraId="4DE2D464" w14:textId="05AE618E" w:rsidR="00951187" w:rsidRPr="00A8385D" w:rsidRDefault="00723A3D" w:rsidP="0015247C">
      <w:pPr>
        <w:pStyle w:val="parrafos0"/>
        <w:spacing w:line="360" w:lineRule="auto"/>
      </w:pPr>
      <w:r w:rsidRPr="00A8385D">
        <w:t>Para</w:t>
      </w:r>
      <w:r w:rsidR="009D377F" w:rsidRPr="00A8385D">
        <w:t xml:space="preserve"> agilizar la recolección de información y reducir en la medida de lo posible la duración total de cada piloteo, </w:t>
      </w:r>
      <w:r w:rsidRPr="00A8385D">
        <w:t xml:space="preserve">se aplicaron 25 </w:t>
      </w:r>
      <w:r w:rsidR="009D377F" w:rsidRPr="00A8385D">
        <w:t>de lo</w:t>
      </w:r>
      <w:r w:rsidRPr="00A8385D">
        <w:t>s 50</w:t>
      </w:r>
      <w:r w:rsidR="009D377F" w:rsidRPr="00A8385D">
        <w:t xml:space="preserve"> ítems en cada</w:t>
      </w:r>
      <w:r w:rsidRPr="00A8385D">
        <w:t xml:space="preserve"> sesión</w:t>
      </w:r>
      <w:r w:rsidR="009D377F" w:rsidRPr="00A8385D">
        <w:t>,</w:t>
      </w:r>
      <w:r w:rsidRPr="00A8385D">
        <w:t xml:space="preserve"> </w:t>
      </w:r>
      <w:r w:rsidR="009D377F" w:rsidRPr="00A8385D">
        <w:t>obteniendo una duración aproximada entre los</w:t>
      </w:r>
      <w:r w:rsidRPr="00A8385D">
        <w:t xml:space="preserve"> 75 y 125 minutos</w:t>
      </w:r>
      <w:r w:rsidR="009D377F" w:rsidRPr="00A8385D">
        <w:t>.</w:t>
      </w:r>
      <w:r w:rsidR="00A8385D" w:rsidRPr="00A8385D">
        <w:t xml:space="preserve"> </w:t>
      </w:r>
      <w:r w:rsidR="009D377F" w:rsidRPr="00A8385D">
        <w:t>D</w:t>
      </w:r>
      <w:r w:rsidRPr="00A8385D">
        <w:t>urante la</w:t>
      </w:r>
      <w:r w:rsidR="009D377F" w:rsidRPr="00A8385D">
        <w:t xml:space="preserve"> aplicación de los </w:t>
      </w:r>
      <w:r w:rsidRPr="00A8385D">
        <w:t>protocolos concurrentes</w:t>
      </w:r>
      <w:r w:rsidR="009D377F" w:rsidRPr="00A8385D">
        <w:t xml:space="preserve"> de respuesta en voz alta</w:t>
      </w:r>
      <w:r w:rsidRPr="00A8385D">
        <w:t xml:space="preserve"> se recolectaron datos del diseño de los ítems</w:t>
      </w:r>
      <w:r w:rsidR="00A8385D" w:rsidRPr="00A8385D">
        <w:t xml:space="preserve"> y </w:t>
      </w:r>
      <w:r w:rsidRPr="00A8385D">
        <w:t xml:space="preserve">se verificó que el proceso de respuesta utilizado por los participantes ante los ítems de la prueba estuviera representado en el modelo cognitivo elaborado por los expertos. </w:t>
      </w:r>
      <w:r w:rsidR="009D377F" w:rsidRPr="00A8385D">
        <w:t>Por su parte</w:t>
      </w:r>
      <w:r w:rsidRPr="00A8385D">
        <w:t xml:space="preserve">, </w:t>
      </w:r>
      <w:r w:rsidR="009D377F" w:rsidRPr="00A8385D">
        <w:t>los</w:t>
      </w:r>
      <w:r w:rsidRPr="00A8385D">
        <w:t xml:space="preserve"> protocolos retrospectivos </w:t>
      </w:r>
      <w:r w:rsidR="009D377F" w:rsidRPr="00A8385D">
        <w:t xml:space="preserve">permitieron realizar </w:t>
      </w:r>
      <w:r w:rsidRPr="00A8385D">
        <w:t>preguntas a los participantes inmediatamente después de contestar el ítem con el fin de complementar la información obtenida en los protocolos concurrentes</w:t>
      </w:r>
      <w:r w:rsidR="00A8385D" w:rsidRPr="00A8385D">
        <w:t>.</w:t>
      </w:r>
    </w:p>
    <w:p w14:paraId="460D5116" w14:textId="77777777" w:rsidR="009D377F" w:rsidRPr="0015247C" w:rsidRDefault="009D377F" w:rsidP="0015247C">
      <w:pPr>
        <w:pStyle w:val="parrafos0"/>
        <w:spacing w:line="360" w:lineRule="auto"/>
        <w:rPr>
          <w:i/>
        </w:rPr>
      </w:pPr>
    </w:p>
    <w:p w14:paraId="54DDD356" w14:textId="4A2F8170" w:rsidR="00D143EA" w:rsidRPr="0015247C" w:rsidRDefault="00951187" w:rsidP="0015247C">
      <w:pPr>
        <w:pStyle w:val="parrafos0"/>
        <w:spacing w:line="360" w:lineRule="auto"/>
      </w:pPr>
      <w:r w:rsidRPr="0015247C">
        <w:t xml:space="preserve">Para la captura de los datos, </w:t>
      </w:r>
      <w:r w:rsidR="00D143EA" w:rsidRPr="0015247C">
        <w:t xml:space="preserve">se montó un laboratorio cognitivo acorde a las necesidades específicas del estudio. </w:t>
      </w:r>
      <w:r w:rsidRPr="0015247C">
        <w:t>S</w:t>
      </w:r>
      <w:r w:rsidR="00D143EA" w:rsidRPr="0015247C">
        <w:t>e utilizó el software CAMTASIA STUDIO versión 5.0.1 (TechSmith, 2008)</w:t>
      </w:r>
      <w:r w:rsidRPr="0015247C">
        <w:t xml:space="preserve"> porque </w:t>
      </w:r>
      <w:r w:rsidR="00D143EA" w:rsidRPr="0015247C">
        <w:t xml:space="preserve">permite grabar las verbalizaciones de los </w:t>
      </w:r>
      <w:r w:rsidR="00D143EA" w:rsidRPr="0015247C">
        <w:lastRenderedPageBreak/>
        <w:t xml:space="preserve">examinados, la imagen del ítem en la interfaz de la computadora junto con todas las acciones ocurridas en ella durante los protocolos verbales, el sendero del indicador del mouse y el tiempo de latencia de cada una de las actividades realizadas por el examinado. Además, al final de la aplicación de las </w:t>
      </w:r>
      <w:r w:rsidR="00D143EA" w:rsidRPr="00A8385D">
        <w:t xml:space="preserve">técnicas de pensamiento en voz alta, se puede obtener y editar un video con todos los datos </w:t>
      </w:r>
      <w:r w:rsidR="00D143EA" w:rsidRPr="0015247C">
        <w:t xml:space="preserve">mencionados. </w:t>
      </w:r>
    </w:p>
    <w:p w14:paraId="0E886497" w14:textId="3AEC60D1" w:rsidR="00C66767" w:rsidRPr="00061A00" w:rsidRDefault="00A8385D" w:rsidP="00E500DF">
      <w:pPr>
        <w:pStyle w:val="indicefiguras"/>
        <w:spacing w:line="360" w:lineRule="auto"/>
        <w:ind w:right="13" w:firstLine="706"/>
        <w:jc w:val="both"/>
        <w:rPr>
          <w:lang w:val="es-MX"/>
        </w:rPr>
      </w:pPr>
      <w:bookmarkStart w:id="23" w:name="_Toc346562903"/>
      <w:bookmarkStart w:id="24" w:name="_Toc346563595"/>
      <w:r w:rsidRPr="00E500DF">
        <w:rPr>
          <w:lang w:val="es-MX"/>
        </w:rPr>
        <w:t>Una vez registrada la respuesta de los estudiantes, s</w:t>
      </w:r>
      <w:r w:rsidR="00D143EA" w:rsidRPr="00E500DF">
        <w:rPr>
          <w:lang w:val="es-MX"/>
        </w:rPr>
        <w:t>e capacitó a</w:t>
      </w:r>
      <w:r w:rsidRPr="00E500DF">
        <w:rPr>
          <w:lang w:val="es-MX"/>
        </w:rPr>
        <w:t xml:space="preserve"> </w:t>
      </w:r>
      <w:r w:rsidR="00D143EA" w:rsidRPr="00E500DF">
        <w:rPr>
          <w:lang w:val="es-MX"/>
        </w:rPr>
        <w:t>expertos en la verificación de</w:t>
      </w:r>
      <w:r w:rsidRPr="00E500DF">
        <w:rPr>
          <w:lang w:val="es-MX"/>
        </w:rPr>
        <w:t xml:space="preserve"> </w:t>
      </w:r>
      <w:r w:rsidR="00D143EA" w:rsidRPr="00E500DF">
        <w:rPr>
          <w:lang w:val="es-MX"/>
        </w:rPr>
        <w:t>l</w:t>
      </w:r>
      <w:r w:rsidRPr="00E500DF">
        <w:rPr>
          <w:lang w:val="es-MX"/>
        </w:rPr>
        <w:t>os</w:t>
      </w:r>
      <w:r w:rsidR="00D143EA" w:rsidRPr="00E500DF">
        <w:rPr>
          <w:lang w:val="es-MX"/>
        </w:rPr>
        <w:t xml:space="preserve"> proceso</w:t>
      </w:r>
      <w:r w:rsidRPr="00E500DF">
        <w:rPr>
          <w:lang w:val="es-MX"/>
        </w:rPr>
        <w:t>s</w:t>
      </w:r>
      <w:r w:rsidR="00D143EA" w:rsidRPr="00E500DF">
        <w:rPr>
          <w:lang w:val="es-MX"/>
        </w:rPr>
        <w:t xml:space="preserve"> de respuesta </w:t>
      </w:r>
      <w:r w:rsidRPr="00E500DF">
        <w:rPr>
          <w:lang w:val="es-MX"/>
        </w:rPr>
        <w:t>reportados</w:t>
      </w:r>
      <w:r w:rsidR="00D143EA" w:rsidRPr="00E500DF">
        <w:rPr>
          <w:lang w:val="es-MX"/>
        </w:rPr>
        <w:t xml:space="preserve"> con base en los modelos definidos </w:t>
      </w:r>
      <w:r w:rsidRPr="00E500DF">
        <w:rPr>
          <w:lang w:val="es-MX"/>
        </w:rPr>
        <w:t xml:space="preserve">previamente </w:t>
      </w:r>
      <w:r w:rsidR="00D143EA" w:rsidRPr="00E500DF">
        <w:rPr>
          <w:lang w:val="es-MX"/>
        </w:rPr>
        <w:t xml:space="preserve">por </w:t>
      </w:r>
      <w:r w:rsidRPr="00E500DF">
        <w:rPr>
          <w:lang w:val="es-MX"/>
        </w:rPr>
        <w:t xml:space="preserve">el grupo de expertos conformado por </w:t>
      </w:r>
      <w:r w:rsidR="00D143EA" w:rsidRPr="00E500DF">
        <w:rPr>
          <w:lang w:val="es-MX"/>
        </w:rPr>
        <w:t xml:space="preserve">docentes y especialistas en Matemáticas. </w:t>
      </w:r>
      <w:r w:rsidR="00D143EA" w:rsidRPr="00061A00">
        <w:rPr>
          <w:lang w:val="es-MX"/>
        </w:rPr>
        <w:t>Para</w:t>
      </w:r>
      <w:r w:rsidRPr="00061A00">
        <w:rPr>
          <w:lang w:val="es-MX"/>
        </w:rPr>
        <w:t xml:space="preserve"> ello, </w:t>
      </w:r>
      <w:r w:rsidR="00D143EA" w:rsidRPr="00061A00">
        <w:rPr>
          <w:lang w:val="es-MX"/>
        </w:rPr>
        <w:t xml:space="preserve">se trabajó de forma directa aplicando técnicas de análisis inductivo-deductivo. </w:t>
      </w:r>
      <w:r w:rsidR="00D143EA" w:rsidRPr="00146B38">
        <w:rPr>
          <w:lang w:val="es-MX"/>
        </w:rPr>
        <w:t xml:space="preserve">En la </w:t>
      </w:r>
      <w:r w:rsidR="00D143EA" w:rsidRPr="00146B38">
        <w:rPr>
          <w:highlight w:val="cyan"/>
          <w:lang w:val="es-MX"/>
        </w:rPr>
        <w:t>Figura 3</w:t>
      </w:r>
      <w:r w:rsidR="00D143EA" w:rsidRPr="00146B38">
        <w:rPr>
          <w:lang w:val="es-MX"/>
        </w:rPr>
        <w:t xml:space="preserve"> se puede observar</w:t>
      </w:r>
      <w:r w:rsidRPr="00146B38">
        <w:rPr>
          <w:lang w:val="es-MX"/>
        </w:rPr>
        <w:t xml:space="preserve"> como ejemplo,</w:t>
      </w:r>
      <w:r w:rsidR="00D143EA" w:rsidRPr="00146B38">
        <w:rPr>
          <w:lang w:val="es-MX"/>
        </w:rPr>
        <w:t xml:space="preserve"> el proceso analítico realizado en el ítem PMA01 de la prueba de Matemáticas de sexto d</w:t>
      </w:r>
      <w:r w:rsidRPr="00146B38">
        <w:rPr>
          <w:lang w:val="es-MX"/>
        </w:rPr>
        <w:t xml:space="preserve">e primaria del PLANEA ELCE 2015, donde </w:t>
      </w:r>
      <w:r w:rsidR="00D143EA" w:rsidRPr="00146B38">
        <w:rPr>
          <w:lang w:val="es-MX"/>
        </w:rPr>
        <w:t>como resultado de la verificación de los modelos hipotéticos del proceso de respuesta subyacente al</w:t>
      </w:r>
      <w:r w:rsidRPr="00146B38">
        <w:rPr>
          <w:lang w:val="es-MX"/>
        </w:rPr>
        <w:t xml:space="preserve"> ítem </w:t>
      </w:r>
      <w:r w:rsidR="00D143EA" w:rsidRPr="00146B38">
        <w:rPr>
          <w:lang w:val="es-MX"/>
        </w:rPr>
        <w:t>propuesto por</w:t>
      </w:r>
      <w:r w:rsidRPr="00146B38">
        <w:rPr>
          <w:lang w:val="es-MX"/>
        </w:rPr>
        <w:t xml:space="preserve"> el panel de expertos y</w:t>
      </w:r>
      <w:r w:rsidR="00D143EA" w:rsidRPr="00146B38">
        <w:rPr>
          <w:lang w:val="es-MX"/>
        </w:rPr>
        <w:t xml:space="preserve"> los reportes verbales de los estudiantes, se desarrolló el modelo cognitivo sintetizado del ítem.</w:t>
      </w:r>
      <w:r w:rsidR="00146B38" w:rsidRPr="00146B38">
        <w:rPr>
          <w:lang w:val="es-MX"/>
        </w:rPr>
        <w:t xml:space="preserve"> </w:t>
      </w:r>
      <w:r w:rsidR="00146B38">
        <w:rPr>
          <w:rFonts w:cs="Arial"/>
          <w:lang w:val="es-MX"/>
        </w:rPr>
        <w:t xml:space="preserve"> </w:t>
      </w:r>
    </w:p>
    <w:p w14:paraId="2A602635" w14:textId="74AB64D3" w:rsidR="00D143EA" w:rsidRPr="0015247C" w:rsidRDefault="00C66767" w:rsidP="00C66767">
      <w:pPr>
        <w:pStyle w:val="parrafos0"/>
        <w:spacing w:line="360" w:lineRule="auto"/>
        <w:ind w:firstLine="0"/>
      </w:pPr>
      <w:r w:rsidRPr="0015247C">
        <w:rPr>
          <w:noProof/>
        </w:rPr>
        <w:drawing>
          <wp:inline distT="0" distB="0" distL="0" distR="0" wp14:anchorId="57735C9F" wp14:editId="21C23BB7">
            <wp:extent cx="5641675" cy="3345071"/>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046" t="11416" r="18288" b="9632"/>
                    <a:stretch/>
                  </pic:blipFill>
                  <pic:spPr bwMode="auto">
                    <a:xfrm>
                      <a:off x="0" y="0"/>
                      <a:ext cx="5693297" cy="3375679"/>
                    </a:xfrm>
                    <a:prstGeom prst="rect">
                      <a:avLst/>
                    </a:prstGeom>
                    <a:ln>
                      <a:noFill/>
                    </a:ln>
                    <a:extLst>
                      <a:ext uri="{53640926-AAD7-44D8-BBD7-CCE9431645EC}">
                        <a14:shadowObscured xmlns:a14="http://schemas.microsoft.com/office/drawing/2010/main"/>
                      </a:ext>
                    </a:extLst>
                  </pic:spPr>
                </pic:pic>
              </a:graphicData>
            </a:graphic>
          </wp:inline>
        </w:drawing>
      </w:r>
    </w:p>
    <w:p w14:paraId="3FCB6BF1" w14:textId="77777777" w:rsidR="00C66767" w:rsidRDefault="00D143EA" w:rsidP="00C66767">
      <w:pPr>
        <w:pStyle w:val="indicefiguras"/>
        <w:spacing w:line="360" w:lineRule="auto"/>
        <w:ind w:right="13"/>
        <w:rPr>
          <w:rFonts w:cs="Arial"/>
          <w:lang w:val="es-MX"/>
        </w:rPr>
      </w:pPr>
      <w:bookmarkStart w:id="25" w:name="_Toc506915321"/>
      <w:bookmarkStart w:id="26" w:name="_Toc507056968"/>
      <w:r w:rsidRPr="0015247C">
        <w:rPr>
          <w:rFonts w:cs="Arial"/>
          <w:i/>
          <w:lang w:val="es-MX"/>
        </w:rPr>
        <w:lastRenderedPageBreak/>
        <w:t>Figura 3</w:t>
      </w:r>
      <w:r w:rsidRPr="0015247C">
        <w:rPr>
          <w:rFonts w:cs="Arial"/>
          <w:lang w:val="es-MX"/>
        </w:rPr>
        <w:t xml:space="preserve">. Diagrama del modelo de </w:t>
      </w:r>
      <w:r w:rsidR="00C66767">
        <w:rPr>
          <w:rFonts w:cs="Arial"/>
          <w:lang w:val="es-MX"/>
        </w:rPr>
        <w:t>u</w:t>
      </w:r>
      <w:r w:rsidRPr="0015247C">
        <w:rPr>
          <w:rFonts w:cs="Arial"/>
          <w:lang w:val="es-MX"/>
        </w:rPr>
        <w:t>n proceso de respuesta erróneo subyacente al ítem PMA01 de PLANEA ELCE 06 de Matemáticas</w:t>
      </w:r>
      <w:bookmarkEnd w:id="25"/>
      <w:bookmarkEnd w:id="26"/>
    </w:p>
    <w:p w14:paraId="6DDE7D95" w14:textId="7AC86102" w:rsidR="00146B38" w:rsidRDefault="00146B38" w:rsidP="00E500DF">
      <w:pPr>
        <w:pStyle w:val="indicefiguras"/>
        <w:spacing w:line="360" w:lineRule="auto"/>
        <w:ind w:right="13" w:firstLine="708"/>
        <w:jc w:val="both"/>
        <w:rPr>
          <w:rFonts w:cs="Arial"/>
          <w:bCs/>
          <w:lang w:val="es-MX"/>
        </w:rPr>
      </w:pPr>
      <w:r>
        <w:rPr>
          <w:rFonts w:cs="Arial"/>
          <w:lang w:val="es-MX"/>
        </w:rPr>
        <w:t>En esta misma figura, también se pueden observar t</w:t>
      </w:r>
      <w:r w:rsidRPr="00146B38">
        <w:rPr>
          <w:rFonts w:cs="Arial"/>
          <w:lang w:val="es-MX"/>
        </w:rPr>
        <w:t xml:space="preserve">res problemas de diseño y sesgo identificados por los expertos </w:t>
      </w:r>
      <w:r>
        <w:rPr>
          <w:rFonts w:cs="Arial"/>
          <w:lang w:val="es-MX"/>
        </w:rPr>
        <w:t>en el marco del</w:t>
      </w:r>
      <w:r w:rsidRPr="00146B38">
        <w:rPr>
          <w:rFonts w:cs="Arial"/>
          <w:lang w:val="es-MX"/>
        </w:rPr>
        <w:t xml:space="preserve"> EDU, </w:t>
      </w:r>
      <w:r>
        <w:rPr>
          <w:rFonts w:cs="Arial"/>
          <w:lang w:val="es-MX"/>
        </w:rPr>
        <w:t>correspondiendo</w:t>
      </w:r>
      <w:r w:rsidRPr="00146B38">
        <w:rPr>
          <w:rFonts w:cs="Arial"/>
          <w:lang w:val="es-MX"/>
        </w:rPr>
        <w:t xml:space="preserve"> a las categorías de: </w:t>
      </w:r>
      <w:r w:rsidRPr="00146B38">
        <w:rPr>
          <w:rFonts w:cs="Arial"/>
          <w:bCs/>
          <w:lang w:val="es-MX"/>
        </w:rPr>
        <w:t xml:space="preserve">a) Problemas de inclusión poblacional, b) comprensibilidad de la base del ítem, y c) </w:t>
      </w:r>
      <w:r w:rsidRPr="00146B38">
        <w:rPr>
          <w:rFonts w:cs="Arial"/>
          <w:lang w:val="es-MX"/>
        </w:rPr>
        <w:t xml:space="preserve">definición imprecisa del constructo, asociado este último a su vez a </w:t>
      </w:r>
      <w:r w:rsidRPr="00146B38">
        <w:rPr>
          <w:rFonts w:cs="Arial"/>
          <w:bCs/>
          <w:lang w:val="es-MX"/>
        </w:rPr>
        <w:t>problemas de alineación del ítem al currículo de primaria.</w:t>
      </w:r>
    </w:p>
    <w:p w14:paraId="62FBA745" w14:textId="77777777" w:rsidR="00E500DF" w:rsidRPr="0015247C" w:rsidRDefault="00E500DF" w:rsidP="00E500DF">
      <w:pPr>
        <w:pStyle w:val="Textotablas"/>
        <w:jc w:val="both"/>
        <w:rPr>
          <w:rFonts w:cs="Arial"/>
          <w:b/>
          <w:szCs w:val="20"/>
          <w:lang w:val="es-MX"/>
        </w:rPr>
      </w:pPr>
      <w:r w:rsidRPr="0015247C">
        <w:rPr>
          <w:rFonts w:cs="Arial"/>
          <w:b/>
          <w:szCs w:val="20"/>
          <w:lang w:val="es-MX"/>
        </w:rPr>
        <w:t>Fase III</w:t>
      </w:r>
    </w:p>
    <w:p w14:paraId="09176EA0" w14:textId="375C90C2" w:rsidR="00E500DF" w:rsidRPr="00146B38" w:rsidRDefault="00E500DF" w:rsidP="00E500DF">
      <w:pPr>
        <w:pStyle w:val="indicefiguras"/>
        <w:spacing w:line="360" w:lineRule="auto"/>
        <w:ind w:right="13"/>
        <w:jc w:val="both"/>
        <w:rPr>
          <w:rFonts w:cs="Arial"/>
          <w:lang w:val="es-MX"/>
        </w:rPr>
      </w:pPr>
      <w:r>
        <w:rPr>
          <w:rFonts w:cs="Arial"/>
          <w:b/>
          <w:szCs w:val="20"/>
          <w:lang w:val="es-MX"/>
        </w:rPr>
        <w:t>D</w:t>
      </w:r>
      <w:r w:rsidRPr="0015247C">
        <w:rPr>
          <w:rFonts w:cs="Arial"/>
          <w:b/>
          <w:szCs w:val="20"/>
          <w:lang w:val="es-MX"/>
        </w:rPr>
        <w:t>esarrollo y definición del modelo cognitivo</w:t>
      </w:r>
    </w:p>
    <w:p w14:paraId="3B960312" w14:textId="731B0379" w:rsidR="004E0E14" w:rsidRDefault="001B2705" w:rsidP="001B2705">
      <w:pPr>
        <w:pStyle w:val="parrafos0"/>
        <w:spacing w:line="360" w:lineRule="auto"/>
        <w:ind w:firstLine="708"/>
      </w:pPr>
      <w:r w:rsidRPr="001B2705">
        <w:t>Durante</w:t>
      </w:r>
      <w:r>
        <w:t xml:space="preserve"> la tercera fase de nuestro marco metodológico, se buscó definir, estructurar y desarrollar el modelo cognitivo que diera cuenta de las habilidades, conocimientos y procesos cognitivos evaluados o requeridos por la prueba. Para ello, s</w:t>
      </w:r>
      <w:r w:rsidRPr="0015247C">
        <w:t>e buscó determinar la cantidad y el tipo de relaciones</w:t>
      </w:r>
      <w:r w:rsidR="004E0E14">
        <w:t xml:space="preserve"> existentes</w:t>
      </w:r>
      <w:r w:rsidRPr="0015247C">
        <w:t xml:space="preserve"> entre </w:t>
      </w:r>
      <w:r>
        <w:t xml:space="preserve">los </w:t>
      </w:r>
      <w:r w:rsidRPr="0015247C">
        <w:t xml:space="preserve">ítems y </w:t>
      </w:r>
      <w:r>
        <w:t>los a</w:t>
      </w:r>
      <w:r w:rsidRPr="0015247C">
        <w:t xml:space="preserve">tributos u operaciones cognitivas sustantivas </w:t>
      </w:r>
      <w:r w:rsidR="004E0E14">
        <w:t>determinadas por los expertos y con ello, comenzar a</w:t>
      </w:r>
      <w:r>
        <w:t xml:space="preserve"> elaborar</w:t>
      </w:r>
      <w:r w:rsidRPr="0015247C">
        <w:t xml:space="preserve"> la matriz Q de la prueba</w:t>
      </w:r>
      <w:r w:rsidR="004E0E14">
        <w:t xml:space="preserve">, </w:t>
      </w:r>
      <w:r w:rsidR="004E0E14" w:rsidRPr="0015247C">
        <w:t>(Rupp, Templin, y Henson, 2010)</w:t>
      </w:r>
      <w:r w:rsidRPr="0015247C">
        <w:t xml:space="preserve">. </w:t>
      </w:r>
    </w:p>
    <w:p w14:paraId="039CDC85" w14:textId="77777777" w:rsidR="004E0E14" w:rsidRDefault="004E0E14" w:rsidP="001B2705">
      <w:pPr>
        <w:pStyle w:val="parrafos0"/>
        <w:spacing w:line="360" w:lineRule="auto"/>
        <w:ind w:firstLine="708"/>
      </w:pPr>
    </w:p>
    <w:p w14:paraId="3FF765B9" w14:textId="16677FD0" w:rsidR="001B2705" w:rsidRPr="0015247C" w:rsidRDefault="004E0E14" w:rsidP="001B2705">
      <w:pPr>
        <w:pStyle w:val="parrafos0"/>
        <w:spacing w:line="360" w:lineRule="auto"/>
        <w:ind w:firstLine="708"/>
      </w:pPr>
      <w:r>
        <w:t>Mediante</w:t>
      </w:r>
      <w:r w:rsidR="001B2705" w:rsidRPr="0015247C">
        <w:t xml:space="preserve"> un análisis inductivo-deductivo </w:t>
      </w:r>
      <w:r w:rsidR="00CB04DD">
        <w:t>realizado</w:t>
      </w:r>
      <w:r>
        <w:t xml:space="preserve"> por diadas </w:t>
      </w:r>
      <w:r w:rsidR="001B2705" w:rsidRPr="0015247C">
        <w:t>de expertos</w:t>
      </w:r>
      <w:r>
        <w:t>, se sintetizaron</w:t>
      </w:r>
      <w:r w:rsidR="001B2705" w:rsidRPr="0015247C">
        <w:t xml:space="preserve"> los modelos cognitivos </w:t>
      </w:r>
      <w:r>
        <w:t xml:space="preserve">asociados a los diversos </w:t>
      </w:r>
      <w:r w:rsidR="001B2705" w:rsidRPr="0015247C">
        <w:t>proces</w:t>
      </w:r>
      <w:r>
        <w:t>os</w:t>
      </w:r>
      <w:r w:rsidR="001B2705" w:rsidRPr="0015247C">
        <w:t xml:space="preserve"> de respuesta </w:t>
      </w:r>
      <w:r>
        <w:t xml:space="preserve">para desglosarlos </w:t>
      </w:r>
      <w:r w:rsidR="001B2705" w:rsidRPr="0015247C">
        <w:t>en operaciones cognitivas</w:t>
      </w:r>
      <w:r>
        <w:t xml:space="preserve"> concretas que permitieran</w:t>
      </w:r>
      <w:r w:rsidR="001B2705" w:rsidRPr="0015247C">
        <w:t xml:space="preserve"> un </w:t>
      </w:r>
      <w:r w:rsidR="00CB04DD">
        <w:t>mayor</w:t>
      </w:r>
      <w:r>
        <w:t xml:space="preserve"> </w:t>
      </w:r>
      <w:r w:rsidR="001B2705" w:rsidRPr="0015247C">
        <w:t xml:space="preserve">nivel explicativo del comportamiento de </w:t>
      </w:r>
      <w:r>
        <w:t>cada ítem.</w:t>
      </w:r>
      <w:r w:rsidR="001B2705" w:rsidRPr="0015247C">
        <w:t xml:space="preserve"> </w:t>
      </w:r>
      <w:r>
        <w:t>Por ejemplo</w:t>
      </w:r>
      <w:r w:rsidR="001B2705" w:rsidRPr="0015247C">
        <w:t>, si</w:t>
      </w:r>
      <w:r>
        <w:t xml:space="preserve"> una vez más</w:t>
      </w:r>
      <w:r w:rsidR="001B2705" w:rsidRPr="0015247C">
        <w:t xml:space="preserve"> tomamos</w:t>
      </w:r>
      <w:r>
        <w:t xml:space="preserve"> como</w:t>
      </w:r>
      <w:r w:rsidR="001B2705" w:rsidRPr="0015247C">
        <w:t xml:space="preserve"> ejemplo el ítem PMA01, las operaciones que explican </w:t>
      </w:r>
      <w:r w:rsidR="00CB04DD">
        <w:t xml:space="preserve">su dificultad son: </w:t>
      </w:r>
      <w:r w:rsidR="001B2705" w:rsidRPr="0015247C">
        <w:t xml:space="preserve"> Comprensión de problemas matemáticos contextualizados,</w:t>
      </w:r>
      <w:r w:rsidR="00CB04DD">
        <w:t xml:space="preserve"> </w:t>
      </w:r>
      <w:r w:rsidR="001B2705" w:rsidRPr="0015247C">
        <w:t>Comprensión del Sistema Intern</w:t>
      </w:r>
      <w:r w:rsidR="00CB04DD">
        <w:t>acional de Unidades (SIU), R</w:t>
      </w:r>
      <w:r w:rsidR="001B2705" w:rsidRPr="0015247C">
        <w:t xml:space="preserve">epresentación del modelo aritmético para calcular el área de cuadriláteros o triángulos y Aplicación de operaciones aritméticas básicas (ver </w:t>
      </w:r>
      <w:r w:rsidR="001B2705" w:rsidRPr="0015247C">
        <w:rPr>
          <w:highlight w:val="cyan"/>
        </w:rPr>
        <w:t>Figura 4</w:t>
      </w:r>
      <w:r w:rsidR="001B2705" w:rsidRPr="0015247C">
        <w:t xml:space="preserve">). </w:t>
      </w:r>
    </w:p>
    <w:p w14:paraId="041B838D" w14:textId="56DB8E85" w:rsidR="001B2705" w:rsidRDefault="001B2705" w:rsidP="00E500DF">
      <w:pPr>
        <w:pStyle w:val="parrafos0"/>
        <w:spacing w:line="360" w:lineRule="auto"/>
      </w:pPr>
    </w:p>
    <w:p w14:paraId="43235939" w14:textId="77777777" w:rsidR="001B2705" w:rsidRDefault="001B2705" w:rsidP="00E500DF">
      <w:pPr>
        <w:pStyle w:val="parrafos0"/>
        <w:spacing w:line="360" w:lineRule="auto"/>
      </w:pPr>
    </w:p>
    <w:p w14:paraId="1684F173" w14:textId="23E31FBF" w:rsidR="00E500DF" w:rsidRDefault="00E500DF" w:rsidP="00E500DF">
      <w:pPr>
        <w:pStyle w:val="parrafos0"/>
        <w:spacing w:line="360" w:lineRule="auto"/>
      </w:pPr>
      <w:r w:rsidRPr="0015247C">
        <w:t xml:space="preserve"> </w:t>
      </w:r>
    </w:p>
    <w:p w14:paraId="20408BE2" w14:textId="77777777" w:rsidR="00E500DF" w:rsidRDefault="00E500DF" w:rsidP="00E500DF">
      <w:pPr>
        <w:pStyle w:val="parrafos0"/>
        <w:spacing w:line="360" w:lineRule="auto"/>
        <w:ind w:firstLine="708"/>
      </w:pPr>
    </w:p>
    <w:p w14:paraId="03CAD36D" w14:textId="77777777" w:rsidR="00D143EA" w:rsidRPr="0015247C" w:rsidRDefault="00D143EA" w:rsidP="0015247C">
      <w:pPr>
        <w:spacing w:line="360" w:lineRule="auto"/>
        <w:jc w:val="center"/>
        <w:rPr>
          <w:rFonts w:ascii="Arial" w:hAnsi="Arial" w:cs="Arial"/>
          <w:sz w:val="24"/>
          <w:szCs w:val="24"/>
        </w:rPr>
      </w:pPr>
      <w:r w:rsidRPr="0015247C">
        <w:rPr>
          <w:rFonts w:ascii="Arial" w:hAnsi="Arial" w:cs="Arial"/>
          <w:noProof/>
          <w:sz w:val="24"/>
          <w:szCs w:val="24"/>
          <w:lang w:eastAsia="es-MX"/>
        </w:rPr>
        <w:drawing>
          <wp:inline distT="0" distB="0" distL="0" distR="0" wp14:anchorId="4E69CA18" wp14:editId="41C1E30C">
            <wp:extent cx="5688636" cy="345954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quema ítem PMA01-2.png"/>
                    <pic:cNvPicPr/>
                  </pic:nvPicPr>
                  <pic:blipFill>
                    <a:blip r:embed="rId12">
                      <a:extLst>
                        <a:ext uri="{28A0092B-C50C-407E-A947-70E740481C1C}">
                          <a14:useLocalDpi xmlns:a14="http://schemas.microsoft.com/office/drawing/2010/main" val="0"/>
                        </a:ext>
                      </a:extLst>
                    </a:blip>
                    <a:stretch>
                      <a:fillRect/>
                    </a:stretch>
                  </pic:blipFill>
                  <pic:spPr>
                    <a:xfrm>
                      <a:off x="0" y="0"/>
                      <a:ext cx="5745908" cy="3494370"/>
                    </a:xfrm>
                    <a:prstGeom prst="rect">
                      <a:avLst/>
                    </a:prstGeom>
                  </pic:spPr>
                </pic:pic>
              </a:graphicData>
            </a:graphic>
          </wp:inline>
        </w:drawing>
      </w:r>
    </w:p>
    <w:p w14:paraId="7AB5872A" w14:textId="77777777" w:rsidR="00146B38" w:rsidRDefault="00D143EA" w:rsidP="00146B38">
      <w:pPr>
        <w:pStyle w:val="indicefiguras"/>
        <w:spacing w:line="360" w:lineRule="auto"/>
        <w:rPr>
          <w:rFonts w:cs="Arial"/>
          <w:lang w:val="es-MX"/>
        </w:rPr>
      </w:pPr>
      <w:bookmarkStart w:id="27" w:name="_Toc506915322"/>
      <w:bookmarkStart w:id="28" w:name="_Toc507056969"/>
      <w:r w:rsidRPr="0015247C">
        <w:rPr>
          <w:rFonts w:cs="Arial"/>
          <w:i/>
          <w:lang w:val="es-MX"/>
        </w:rPr>
        <w:t>Figura 4</w:t>
      </w:r>
      <w:r w:rsidRPr="0015247C">
        <w:rPr>
          <w:rFonts w:cs="Arial"/>
          <w:lang w:val="es-MX"/>
        </w:rPr>
        <w:t>. Diagrama del modelo de un proceso de respuesta erróneo subyacente al ítem PMA01 de la prueba de Matemáticas (06) del PLANEA ELCE 2015</w:t>
      </w:r>
      <w:bookmarkStart w:id="29" w:name="_Toc506796626"/>
      <w:bookmarkStart w:id="30" w:name="_Toc507057074"/>
      <w:bookmarkEnd w:id="27"/>
      <w:bookmarkEnd w:id="28"/>
    </w:p>
    <w:p w14:paraId="752A326C" w14:textId="77777777" w:rsidR="00E500DF" w:rsidRDefault="00E500DF" w:rsidP="0015247C">
      <w:pPr>
        <w:pStyle w:val="parrafos0"/>
        <w:spacing w:line="360" w:lineRule="auto"/>
        <w:ind w:firstLine="0"/>
      </w:pPr>
      <w:bookmarkStart w:id="31" w:name="_Toc346562904"/>
      <w:bookmarkStart w:id="32" w:name="_Toc346563596"/>
      <w:bookmarkEnd w:id="23"/>
      <w:bookmarkEnd w:id="24"/>
      <w:bookmarkEnd w:id="29"/>
      <w:bookmarkEnd w:id="30"/>
    </w:p>
    <w:p w14:paraId="3BA61C0E" w14:textId="77777777" w:rsidR="00E500DF" w:rsidRPr="0015247C" w:rsidRDefault="00E500DF" w:rsidP="00E500DF">
      <w:pPr>
        <w:pStyle w:val="Textotablas"/>
        <w:jc w:val="both"/>
        <w:rPr>
          <w:rFonts w:cs="Arial"/>
          <w:b/>
          <w:szCs w:val="20"/>
          <w:lang w:val="es-MX"/>
        </w:rPr>
      </w:pPr>
      <w:r w:rsidRPr="0015247C">
        <w:rPr>
          <w:rFonts w:cs="Arial"/>
          <w:b/>
          <w:szCs w:val="20"/>
          <w:lang w:val="es-MX"/>
        </w:rPr>
        <w:t>Fase IV</w:t>
      </w:r>
    </w:p>
    <w:p w14:paraId="6EDD522B" w14:textId="6E8F163B" w:rsidR="00E500DF" w:rsidRDefault="00E500DF" w:rsidP="00E500DF">
      <w:pPr>
        <w:pStyle w:val="parrafos0"/>
        <w:spacing w:line="360" w:lineRule="auto"/>
        <w:ind w:firstLine="0"/>
        <w:rPr>
          <w:b/>
          <w:szCs w:val="20"/>
        </w:rPr>
      </w:pPr>
      <w:r w:rsidRPr="0015247C">
        <w:rPr>
          <w:b/>
          <w:szCs w:val="20"/>
        </w:rPr>
        <w:t>Aplicación del análisis componencial</w:t>
      </w:r>
    </w:p>
    <w:p w14:paraId="60693D28" w14:textId="77777777" w:rsidR="00E500DF" w:rsidRDefault="00E500DF" w:rsidP="00E500DF">
      <w:pPr>
        <w:pStyle w:val="parrafos0"/>
        <w:spacing w:line="360" w:lineRule="auto"/>
        <w:ind w:firstLine="0"/>
      </w:pPr>
    </w:p>
    <w:p w14:paraId="14CF4594" w14:textId="4F4AEE47" w:rsidR="00D143EA" w:rsidRDefault="00CB04DD" w:rsidP="0015247C">
      <w:pPr>
        <w:pStyle w:val="parrafos0"/>
        <w:spacing w:line="360" w:lineRule="auto"/>
        <w:ind w:firstLine="0"/>
      </w:pPr>
      <w:r>
        <w:t>La cuarta fase de nuestro marco metodológico consideró la evaluación de la</w:t>
      </w:r>
      <w:r w:rsidR="00D143EA" w:rsidRPr="0015247C">
        <w:t xml:space="preserve"> calidad técnica de la prueba en estudio, aplicando el modelo DINA </w:t>
      </w:r>
      <w:r>
        <w:t>con</w:t>
      </w:r>
      <w:r w:rsidR="00D143EA" w:rsidRPr="0015247C">
        <w:t xml:space="preserve"> la matriz Q diseñada por los expe</w:t>
      </w:r>
      <w:r>
        <w:t>rtos en los estudios cognitivos y</w:t>
      </w:r>
      <w:r w:rsidR="00D143EA" w:rsidRPr="0015247C">
        <w:t xml:space="preserve"> evaluando </w:t>
      </w:r>
      <w:r>
        <w:t xml:space="preserve">la posibilidad de </w:t>
      </w:r>
      <w:r w:rsidR="00D143EA" w:rsidRPr="0015247C">
        <w:t>mejora</w:t>
      </w:r>
      <w:r>
        <w:t>r la matriz,</w:t>
      </w:r>
      <w:r w:rsidR="00D143EA" w:rsidRPr="0015247C">
        <w:t xml:space="preserve"> explorando los resultados </w:t>
      </w:r>
      <w:r>
        <w:t>individuales</w:t>
      </w:r>
      <w:r w:rsidR="00D143EA" w:rsidRPr="0015247C">
        <w:t xml:space="preserve"> y</w:t>
      </w:r>
      <w:r>
        <w:t xml:space="preserve"> a lo largo de</w:t>
      </w:r>
      <w:r w:rsidR="00D143EA" w:rsidRPr="0015247C">
        <w:t xml:space="preserve"> diferentes tipos de agrupaciones</w:t>
      </w:r>
      <w:r>
        <w:t>.</w:t>
      </w:r>
    </w:p>
    <w:p w14:paraId="08A3EA92" w14:textId="77777777" w:rsidR="00CB04DD" w:rsidRPr="0015247C" w:rsidRDefault="00CB04DD" w:rsidP="0015247C">
      <w:pPr>
        <w:pStyle w:val="parrafos0"/>
        <w:spacing w:line="360" w:lineRule="auto"/>
        <w:ind w:firstLine="0"/>
      </w:pPr>
    </w:p>
    <w:p w14:paraId="7CB35C3C" w14:textId="048BC514" w:rsidR="00D143EA" w:rsidRDefault="00CB04DD" w:rsidP="0015247C">
      <w:pPr>
        <w:pStyle w:val="parrafos0"/>
        <w:spacing w:line="360" w:lineRule="auto"/>
        <w:ind w:firstLine="0"/>
      </w:pPr>
      <w:r>
        <w:t>En cuanto a la revisión de la</w:t>
      </w:r>
      <w:r w:rsidR="00D143EA" w:rsidRPr="0015247C">
        <w:t xml:space="preserve"> calidad técnica de los ítems de M</w:t>
      </w:r>
      <w:r>
        <w:t>atemáticas del PLANEA ELCE 2015, se obtuvieron indicadores propios d</w:t>
      </w:r>
      <w:r w:rsidR="00D143EA" w:rsidRPr="0015247C">
        <w:t xml:space="preserve">e la Teoría Clásica de los Tests (TCT) y </w:t>
      </w:r>
      <w:r>
        <w:t>se realizó un</w:t>
      </w:r>
      <w:r w:rsidR="00D143EA" w:rsidRPr="0015247C">
        <w:t xml:space="preserve"> análisis de estructura interna mediante</w:t>
      </w:r>
      <w:r>
        <w:t xml:space="preserve"> la aplicación de</w:t>
      </w:r>
      <w:r w:rsidR="00D143EA" w:rsidRPr="0015247C">
        <w:t xml:space="preserve"> Análisis Factorial</w:t>
      </w:r>
      <w:r>
        <w:t>es</w:t>
      </w:r>
      <w:r w:rsidR="00D143EA" w:rsidRPr="0015247C">
        <w:t xml:space="preserve"> Exploratorio</w:t>
      </w:r>
      <w:r>
        <w:t>s</w:t>
      </w:r>
      <w:r w:rsidR="00D143EA" w:rsidRPr="0015247C">
        <w:t xml:space="preserve"> (AFE) con el método de estimación de mínimos </w:t>
      </w:r>
      <w:r w:rsidR="00D143EA" w:rsidRPr="0015247C">
        <w:lastRenderedPageBreak/>
        <w:t xml:space="preserve">cuadrados ponderados para variables categóricas. </w:t>
      </w:r>
      <w:commentRangeStart w:id="33"/>
      <w:r w:rsidR="00D143EA" w:rsidRPr="0015247C">
        <w:rPr>
          <w:highlight w:val="yellow"/>
        </w:rPr>
        <w:t>Se seleccionó una muestra aleatoria de 5000 estudiantes para los distintos análisis</w:t>
      </w:r>
      <w:r>
        <w:rPr>
          <w:highlight w:val="yellow"/>
        </w:rPr>
        <w:t>.</w:t>
      </w:r>
      <w:r w:rsidR="00D143EA" w:rsidRPr="0015247C">
        <w:rPr>
          <w:highlight w:val="yellow"/>
        </w:rPr>
        <w:t xml:space="preserve"> de la calidad técnica y de validación de la prueba.</w:t>
      </w:r>
      <w:commentRangeEnd w:id="33"/>
      <w:r w:rsidR="00D143EA" w:rsidRPr="0015247C">
        <w:rPr>
          <w:rStyle w:val="Refdecomentario"/>
          <w:rFonts w:eastAsia="Times New Roman"/>
          <w:sz w:val="24"/>
          <w:szCs w:val="24"/>
          <w:lang w:val="en-US" w:eastAsia="en-US"/>
        </w:rPr>
        <w:commentReference w:id="33"/>
      </w:r>
    </w:p>
    <w:p w14:paraId="6F31510F" w14:textId="77777777" w:rsidR="00CB04DD" w:rsidRDefault="00CB04DD" w:rsidP="0015247C">
      <w:pPr>
        <w:pStyle w:val="parrafos0"/>
        <w:spacing w:line="360" w:lineRule="auto"/>
      </w:pPr>
    </w:p>
    <w:p w14:paraId="65B2E0B1" w14:textId="433D1F58" w:rsidR="00782F4C" w:rsidRPr="00E40685" w:rsidRDefault="00782F4C" w:rsidP="0015247C">
      <w:pPr>
        <w:pStyle w:val="parrafos0"/>
        <w:spacing w:line="360" w:lineRule="auto"/>
      </w:pPr>
      <w:r w:rsidRPr="00E40685">
        <w:t>Los indicadores de</w:t>
      </w:r>
      <w:r w:rsidR="00D143EA" w:rsidRPr="00E40685">
        <w:t xml:space="preserve"> la TCT </w:t>
      </w:r>
      <w:r w:rsidRPr="00E40685">
        <w:t>fueron obtenidos con</w:t>
      </w:r>
      <w:r w:rsidR="00D143EA" w:rsidRPr="00E40685">
        <w:t xml:space="preserve"> la paquetería CTT del programa libre R 2.15.1. (Ihaka, R. y Gentleman, R., 1996)</w:t>
      </w:r>
      <w:r w:rsidRPr="00E40685">
        <w:t xml:space="preserve"> para ser evaluados </w:t>
      </w:r>
      <w:r w:rsidR="00D143EA" w:rsidRPr="00E40685">
        <w:t xml:space="preserve">a la luz de los estándares clásicos de calidad técnica. Los indicadores </w:t>
      </w:r>
      <w:r w:rsidRPr="00E40685">
        <w:t>psicométricos revisados fueron</w:t>
      </w:r>
      <w:r w:rsidR="00D143EA" w:rsidRPr="00E40685">
        <w:t xml:space="preserve"> el índice de dificultad, el índice de discriminación</w:t>
      </w:r>
      <w:r w:rsidR="00E40685" w:rsidRPr="00E40685">
        <w:t>, el coeficiente de correlación punto-biserial</w:t>
      </w:r>
      <w:r w:rsidR="00D143EA" w:rsidRPr="00E40685">
        <w:t xml:space="preserve"> y el coeficiente de consistencia interna para la prueba y si se elimina un ítem (</w:t>
      </w:r>
      <w:r w:rsidR="00D143EA" w:rsidRPr="00E40685">
        <w:rPr>
          <w:b/>
        </w:rPr>
        <w:t>α</w:t>
      </w:r>
      <w:r w:rsidR="00D143EA" w:rsidRPr="00E40685">
        <w:t xml:space="preserve"> de Cronbach). </w:t>
      </w:r>
    </w:p>
    <w:p w14:paraId="5E76DCF1" w14:textId="77777777" w:rsidR="00782F4C" w:rsidRPr="00E40685" w:rsidRDefault="00782F4C" w:rsidP="0015247C">
      <w:pPr>
        <w:pStyle w:val="parrafos0"/>
        <w:spacing w:line="360" w:lineRule="auto"/>
      </w:pPr>
    </w:p>
    <w:p w14:paraId="07E65F37" w14:textId="3E325C9F" w:rsidR="00D143EA" w:rsidRPr="00E40685" w:rsidRDefault="00782F4C" w:rsidP="0015247C">
      <w:pPr>
        <w:pStyle w:val="parrafos0"/>
        <w:spacing w:line="360" w:lineRule="auto"/>
      </w:pPr>
      <w:r w:rsidRPr="00E40685">
        <w:t>El primer indicador, el</w:t>
      </w:r>
      <w:r w:rsidR="00D143EA" w:rsidRPr="00E40685">
        <w:t xml:space="preserve"> índice de dificultad</w:t>
      </w:r>
      <w:r w:rsidRPr="00E40685">
        <w:t xml:space="preserve">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oMath>
      <w:r w:rsidR="00E40685" w:rsidRPr="00E40685">
        <w:rPr>
          <w:rFonts w:eastAsiaTheme="minorEastAsia"/>
        </w:rPr>
        <w:t xml:space="preserve"> </w:t>
      </w:r>
      <w:r w:rsidRPr="00E40685">
        <w:t>de cada ítem</w:t>
      </w:r>
      <w:r w:rsidR="00E40685" w:rsidRPr="00E40685">
        <w:t xml:space="preserve"> </w:t>
      </w:r>
      <m:oMath>
        <m:r>
          <m:rPr>
            <m:sty m:val="p"/>
          </m:rPr>
          <w:rPr>
            <w:rFonts w:ascii="Cambria Math" w:hAnsi="Cambria Math"/>
          </w:rPr>
          <m:t>i</m:t>
        </m:r>
      </m:oMath>
      <w:r w:rsidRPr="00E40685">
        <w:t xml:space="preserve"> señala qué proporción de la muestra evaluada obtuvo un acierto, de acuerdo a la siguiente ecuación</w:t>
      </w:r>
      <w:r w:rsidR="00D143EA" w:rsidRPr="00E40685">
        <w:t>:</w:t>
      </w:r>
    </w:p>
    <w:p w14:paraId="2BDF665F" w14:textId="6E485A19" w:rsidR="00D143EA" w:rsidRPr="0015247C" w:rsidRDefault="00D143EA" w:rsidP="00782F4C">
      <w:pPr>
        <w:spacing w:line="360" w:lineRule="auto"/>
        <w:jc w:val="center"/>
        <w:rPr>
          <w:rFonts w:ascii="Arial" w:hAnsi="Arial" w:cs="Arial"/>
          <w:sz w:val="24"/>
          <w:szCs w:val="24"/>
        </w:rPr>
      </w:pPr>
      <w:r w:rsidRPr="0015247C">
        <w:rPr>
          <w:rFonts w:ascii="Arial" w:hAnsi="Arial" w:cs="Arial"/>
          <w:position w:val="-30"/>
          <w:sz w:val="24"/>
          <w:szCs w:val="24"/>
        </w:rPr>
        <w:object w:dxaOrig="820" w:dyaOrig="680" w14:anchorId="22F0E9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42.75pt" o:ole="">
            <v:imagedata r:id="rId13" o:title=""/>
          </v:shape>
          <o:OLEObject Type="Embed" ProgID="Equation.DSMT4" ShapeID="_x0000_i1025" DrawAspect="Content" ObjectID="_1621887585" r:id="rId14"/>
        </w:object>
      </w:r>
      <w:r w:rsidR="00782F4C">
        <w:rPr>
          <w:rFonts w:ascii="Arial" w:hAnsi="Arial" w:cs="Arial"/>
          <w:sz w:val="24"/>
          <w:szCs w:val="24"/>
        </w:rPr>
        <w:t>,</w:t>
      </w:r>
    </w:p>
    <w:p w14:paraId="3467167D" w14:textId="77777777" w:rsidR="00D143EA" w:rsidRPr="0015247C" w:rsidRDefault="00D143EA" w:rsidP="0015247C">
      <w:pPr>
        <w:pStyle w:val="parrafos0"/>
        <w:spacing w:line="360" w:lineRule="auto"/>
        <w:rPr>
          <w:rFonts w:eastAsia="Calibri"/>
        </w:rPr>
      </w:pPr>
    </w:p>
    <w:p w14:paraId="4F8CD2C0" w14:textId="4C884F7A" w:rsidR="00782F4C" w:rsidRDefault="00782F4C" w:rsidP="0015247C">
      <w:pPr>
        <w:pStyle w:val="parrafos0"/>
        <w:spacing w:line="360" w:lineRule="auto"/>
      </w:pPr>
      <w:r>
        <w:rPr>
          <w:rFonts w:eastAsia="Calibri"/>
        </w:rPr>
        <w:t>donde</w:t>
      </w:r>
      <w:r w:rsidR="00D143EA" w:rsidRPr="0015247C">
        <w:rPr>
          <w:b/>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143EA" w:rsidRPr="0015247C">
        <w:t xml:space="preserve"> es la cantidad</w:t>
      </w:r>
      <w:r>
        <w:t xml:space="preserve"> total</w:t>
      </w:r>
      <w:r w:rsidR="00D143EA" w:rsidRPr="0015247C">
        <w:t xml:space="preserve"> de aciertos </w:t>
      </w:r>
      <w:r>
        <w:t>registrados para este</w:t>
      </w:r>
      <w:r w:rsidR="00D143EA" w:rsidRPr="0015247C">
        <w:t xml:space="preserve"> reactivo y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15247C">
        <w:t xml:space="preserve">es la cantidad </w:t>
      </w:r>
      <w:r>
        <w:t>total de respuestas registradas para este reactivo (aciertos y errores)</w:t>
      </w:r>
      <w:r w:rsidR="00D143EA" w:rsidRPr="0015247C">
        <w:t xml:space="preserve">. </w:t>
      </w:r>
    </w:p>
    <w:p w14:paraId="3FA84C59" w14:textId="77777777" w:rsidR="00782F4C" w:rsidRDefault="00782F4C" w:rsidP="0015247C">
      <w:pPr>
        <w:pStyle w:val="parrafos0"/>
        <w:spacing w:line="360" w:lineRule="auto"/>
      </w:pPr>
    </w:p>
    <w:p w14:paraId="71D69A4A" w14:textId="5EC4A2F9" w:rsidR="00D143EA" w:rsidRPr="0015247C" w:rsidRDefault="00782F4C" w:rsidP="0015247C">
      <w:pPr>
        <w:pStyle w:val="parrafos0"/>
        <w:spacing w:line="360" w:lineRule="auto"/>
      </w:pPr>
      <w:r>
        <w:t>Para obtener los</w:t>
      </w:r>
      <w:r w:rsidR="00D143EA" w:rsidRPr="0015247C">
        <w:t xml:space="preserve"> </w:t>
      </w:r>
      <w:r w:rsidR="00D143EA" w:rsidRPr="0015247C">
        <w:rPr>
          <w:i/>
        </w:rPr>
        <w:t>índice</w:t>
      </w:r>
      <w:r>
        <w:rPr>
          <w:i/>
        </w:rPr>
        <w:t>s</w:t>
      </w:r>
      <w:r w:rsidR="00D143EA" w:rsidRPr="0015247C">
        <w:rPr>
          <w:i/>
        </w:rPr>
        <w:t xml:space="preserve"> de discriminación</w:t>
      </w:r>
      <w:r w:rsidR="00E40685">
        <w:t xml:space="preserve"> </w:t>
      </w:r>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D143EA" w:rsidRPr="0015247C">
        <w:t xml:space="preserve"> </w:t>
      </w:r>
      <w:r w:rsidR="005020CC">
        <w:t>altos y bajos se utilizó</w:t>
      </w:r>
      <w:r>
        <w:t xml:space="preserve"> la siguiente ecuación</w:t>
      </w:r>
      <w:r w:rsidR="00D143EA" w:rsidRPr="0015247C">
        <w:t>:</w:t>
      </w:r>
    </w:p>
    <w:p w14:paraId="3C9F4BD9" w14:textId="1E56A8C6" w:rsidR="00D143EA" w:rsidRDefault="00D143EA" w:rsidP="00782F4C">
      <w:pPr>
        <w:pStyle w:val="parrafos0"/>
        <w:spacing w:line="360" w:lineRule="auto"/>
        <w:jc w:val="center"/>
      </w:pPr>
      <w:r w:rsidRPr="0015247C">
        <w:rPr>
          <w:position w:val="-32"/>
        </w:rPr>
        <w:object w:dxaOrig="1579" w:dyaOrig="700" w14:anchorId="0F3764F2">
          <v:shape id="_x0000_i1026" type="#_x0000_t75" style="width:101.25pt;height:45pt" o:ole="">
            <v:imagedata r:id="rId15" o:title=""/>
          </v:shape>
          <o:OLEObject Type="Embed" ProgID="Equation.DSMT4" ShapeID="_x0000_i1026" DrawAspect="Content" ObjectID="_1621887586" r:id="rId16"/>
        </w:object>
      </w:r>
      <w:r w:rsidR="00782F4C">
        <w:t xml:space="preserve"> ,</w:t>
      </w:r>
    </w:p>
    <w:p w14:paraId="42D5C796" w14:textId="77777777" w:rsidR="00782F4C" w:rsidRPr="0015247C" w:rsidRDefault="00782F4C" w:rsidP="00782F4C">
      <w:pPr>
        <w:pStyle w:val="parrafos0"/>
        <w:spacing w:line="360" w:lineRule="auto"/>
        <w:jc w:val="center"/>
        <w:rPr>
          <w:rFonts w:eastAsia="Calibri"/>
        </w:rPr>
      </w:pPr>
    </w:p>
    <w:p w14:paraId="615CC685" w14:textId="174A268D" w:rsidR="005020CC" w:rsidRDefault="00782F4C" w:rsidP="0015247C">
      <w:pPr>
        <w:pStyle w:val="parrafos0"/>
        <w:spacing w:line="360" w:lineRule="auto"/>
      </w:pPr>
      <w:r>
        <w:t>donde</w:t>
      </w:r>
      <w:r w:rsidR="00D143EA" w:rsidRPr="0015247C">
        <w:t xml:space="preserve">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Pr>
          <w:rFonts w:eastAsiaTheme="minorEastAsia"/>
        </w:rPr>
        <w:t xml:space="preserve"> </w:t>
      </w:r>
      <w:r w:rsidR="00D143EA" w:rsidRPr="0015247C">
        <w:t>es la cantidad de aciertos</w:t>
      </w:r>
      <w:r w:rsidR="005020CC">
        <w:t xml:space="preserve"> registrados en el ítem </w:t>
      </w:r>
      <m:oMath>
        <m:r>
          <w:rPr>
            <w:rFonts w:ascii="Cambria Math" w:hAnsi="Cambria Math"/>
          </w:rPr>
          <m:t>i</m:t>
        </m:r>
      </m:oMath>
      <w:r w:rsidR="00D143EA" w:rsidRPr="0015247C">
        <w:t xml:space="preserve"> </w:t>
      </w:r>
      <w:r w:rsidR="005020CC">
        <w:t>por el</w:t>
      </w:r>
      <w:r w:rsidR="00D143EA" w:rsidRPr="0015247C">
        <w:t xml:space="preserve"> 27% de </w:t>
      </w:r>
      <w:r w:rsidR="005020CC" w:rsidRPr="005020CC">
        <w:t xml:space="preserve">los </w:t>
      </w:r>
      <w:r w:rsidR="00D143EA" w:rsidRPr="005020CC">
        <w:t>examinados que obtuvieron las punt</w:t>
      </w:r>
      <w:r w:rsidR="005020CC" w:rsidRPr="005020CC">
        <w:t>uaciones más altas en el examen;</w:t>
      </w:r>
      <w:r w:rsidR="00D143EA" w:rsidRPr="005020CC">
        <w:rPr>
          <w:i/>
        </w:rPr>
        <w:t xml:space="preserve"> </w:t>
      </w:r>
      <m:oMath>
        <m:sSub>
          <m:sSubPr>
            <m:ctrlPr>
              <w:rPr>
                <w:rFonts w:ascii="Cambria Math" w:hAnsi="Cambria Math"/>
                <w:i/>
              </w:rPr>
            </m:ctrlPr>
          </m:sSubPr>
          <m:e>
            <m:r>
              <w:rPr>
                <w:rFonts w:ascii="Cambria Math" w:hAnsi="Cambria Math"/>
              </w:rPr>
              <m:t>GB</m:t>
            </m:r>
          </m:e>
          <m:sub>
            <m:r>
              <w:rPr>
                <w:rFonts w:ascii="Cambria Math" w:hAnsi="Cambria Math"/>
              </w:rPr>
              <m:t>i</m:t>
            </m:r>
          </m:sub>
        </m:sSub>
      </m:oMath>
      <w:r w:rsidR="00D143EA" w:rsidRPr="0015247C">
        <w:t xml:space="preserve"> </w:t>
      </w:r>
      <w:r w:rsidR="005020CC">
        <w:t xml:space="preserve">es </w:t>
      </w:r>
      <w:r w:rsidR="00D143EA" w:rsidRPr="0015247C">
        <w:t>la cantidad de aciertos</w:t>
      </w:r>
      <w:r w:rsidR="005020CC">
        <w:t xml:space="preserve"> registrados en el mismo reactivo por e</w:t>
      </w:r>
      <w:r w:rsidR="00D143EA" w:rsidRPr="0015247C">
        <w:t xml:space="preserve">l 27% de examinados que obtuvieron las puntuaciones más bajas en el examen, y </w:t>
      </w:r>
      <m:oMath>
        <m:r>
          <w:rPr>
            <w:rFonts w:ascii="Cambria Math" w:hAnsi="Cambria Math"/>
          </w:rPr>
          <m:t>N</m:t>
        </m:r>
      </m:oMath>
      <w:r w:rsidR="005020CC">
        <w:rPr>
          <w:rFonts w:eastAsiaTheme="minorEastAsia"/>
        </w:rPr>
        <w:t xml:space="preserve"> </w:t>
      </w:r>
      <w:r w:rsidR="00D143EA" w:rsidRPr="0015247C">
        <w:t>es la cantidad de personas en el grupo más cuantioso (</w:t>
      </w:r>
      <m:oMath>
        <m:sSub>
          <m:sSubPr>
            <m:ctrlPr>
              <w:rPr>
                <w:rFonts w:ascii="Cambria Math" w:hAnsi="Cambria Math"/>
                <w:i/>
              </w:rPr>
            </m:ctrlPr>
          </m:sSubPr>
          <m:e>
            <m:r>
              <w:rPr>
                <w:rFonts w:ascii="Cambria Math" w:hAnsi="Cambria Math"/>
              </w:rPr>
              <m:t>GA</m:t>
            </m:r>
          </m:e>
          <m:sub>
            <m:r>
              <w:rPr>
                <w:rFonts w:ascii="Cambria Math" w:hAnsi="Cambria Math"/>
              </w:rPr>
              <m:t>i</m:t>
            </m:r>
          </m:sub>
        </m:sSub>
      </m:oMath>
      <w:r w:rsidR="005020CC">
        <w:rPr>
          <w:rFonts w:eastAsiaTheme="minorEastAsia"/>
        </w:rPr>
        <w:t xml:space="preserve"> o </w:t>
      </w:r>
      <m:oMath>
        <m:sSub>
          <m:sSubPr>
            <m:ctrlPr>
              <w:rPr>
                <w:rFonts w:ascii="Cambria Math" w:eastAsiaTheme="minorEastAsia" w:hAnsi="Cambria Math"/>
                <w:i/>
              </w:rPr>
            </m:ctrlPr>
          </m:sSubPr>
          <m:e>
            <m:r>
              <w:rPr>
                <w:rFonts w:ascii="Cambria Math" w:eastAsiaTheme="minorEastAsia" w:hAnsi="Cambria Math"/>
              </w:rPr>
              <m:t>GB</m:t>
            </m:r>
          </m:e>
          <m:sub>
            <m:r>
              <w:rPr>
                <w:rFonts w:ascii="Cambria Math" w:eastAsiaTheme="minorEastAsia" w:hAnsi="Cambria Math"/>
              </w:rPr>
              <m:t>i</m:t>
            </m:r>
          </m:sub>
        </m:sSub>
      </m:oMath>
      <w:r w:rsidR="00D143EA" w:rsidRPr="0015247C">
        <w:t xml:space="preserve">). </w:t>
      </w:r>
    </w:p>
    <w:p w14:paraId="7DBC6DAF" w14:textId="77777777" w:rsidR="005020CC" w:rsidRDefault="005020CC" w:rsidP="0015247C">
      <w:pPr>
        <w:pStyle w:val="parrafos0"/>
        <w:spacing w:line="360" w:lineRule="auto"/>
      </w:pPr>
    </w:p>
    <w:p w14:paraId="462D8EE9" w14:textId="6BD1F610" w:rsidR="00D143EA" w:rsidRPr="004E2A37" w:rsidRDefault="00D143EA" w:rsidP="0015247C">
      <w:pPr>
        <w:pStyle w:val="parrafos0"/>
        <w:spacing w:line="360" w:lineRule="auto"/>
      </w:pPr>
      <w:r w:rsidRPr="004E2A37">
        <w:t>La ecuación que se utilizó para obtener el coeficiente de correlación puntual-biserial</w:t>
      </w:r>
      <w:r w:rsidR="004E2A37" w:rsidRPr="004E2A37">
        <w:t xml:space="preserve"> (</w:t>
      </w:r>
      <m:oMath>
        <m:sSub>
          <m:sSubPr>
            <m:ctrlPr>
              <w:rPr>
                <w:rFonts w:ascii="Cambria Math" w:hAnsi="Cambria Math"/>
                <w:i/>
              </w:rPr>
            </m:ctrlPr>
          </m:sSubPr>
          <m:e>
            <m:r>
              <w:rPr>
                <w:rFonts w:ascii="Cambria Math" w:hAnsi="Cambria Math"/>
              </w:rPr>
              <m:t>r</m:t>
            </m:r>
          </m:e>
          <m:sub>
            <m:r>
              <w:rPr>
                <w:rFonts w:ascii="Cambria Math" w:hAnsi="Cambria Math"/>
              </w:rPr>
              <m:t>pbis</m:t>
            </m:r>
          </m:sub>
        </m:sSub>
      </m:oMath>
      <w:r w:rsidR="004E2A37">
        <w:rPr>
          <w:rFonts w:eastAsiaTheme="minorEastAsia"/>
        </w:rPr>
        <w:t>)</w:t>
      </w:r>
      <w:r w:rsidRPr="004E2A37">
        <w:t xml:space="preserve"> fue:</w:t>
      </w:r>
    </w:p>
    <w:p w14:paraId="5CD05AA2" w14:textId="445B609E" w:rsidR="00D143EA" w:rsidRPr="0015247C" w:rsidRDefault="00D143EA" w:rsidP="005020CC">
      <w:pPr>
        <w:pStyle w:val="Parrafos"/>
        <w:spacing w:before="480" w:after="480" w:line="360" w:lineRule="auto"/>
        <w:jc w:val="center"/>
      </w:pPr>
      <w:r w:rsidRPr="0015247C">
        <w:rPr>
          <w:noProof/>
          <w:lang w:eastAsia="es-MX"/>
        </w:rPr>
        <w:drawing>
          <wp:inline distT="0" distB="0" distL="0" distR="0" wp14:anchorId="4130CF85" wp14:editId="0895F637">
            <wp:extent cx="2085975" cy="716386"/>
            <wp:effectExtent l="19050" t="0" r="9525"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088518" cy="717259"/>
                    </a:xfrm>
                    <a:prstGeom prst="rect">
                      <a:avLst/>
                    </a:prstGeom>
                    <a:noFill/>
                    <a:ln w="9525">
                      <a:noFill/>
                      <a:miter lim="800000"/>
                      <a:headEnd/>
                      <a:tailEnd/>
                    </a:ln>
                  </pic:spPr>
                </pic:pic>
              </a:graphicData>
            </a:graphic>
          </wp:inline>
        </w:drawing>
      </w:r>
      <w:r w:rsidR="005020CC">
        <w:t>,</w:t>
      </w:r>
    </w:p>
    <w:p w14:paraId="70D9BACC" w14:textId="14DABEB8" w:rsidR="004E2A37" w:rsidRDefault="005020CC" w:rsidP="0015247C">
      <w:pPr>
        <w:pStyle w:val="parrafos0"/>
        <w:spacing w:line="360" w:lineRule="auto"/>
      </w:pPr>
      <w:r>
        <w:t xml:space="preserve">Donde </w:t>
      </w:r>
      <w:r w:rsidR="00D143EA" w:rsidRPr="0015247C">
        <w:rPr>
          <w:noProof/>
        </w:rPr>
        <w:drawing>
          <wp:inline distT="0" distB="0" distL="0" distR="0" wp14:anchorId="7C1347BC" wp14:editId="0AB3FA80">
            <wp:extent cx="136536" cy="172220"/>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136905" cy="172685"/>
                    </a:xfrm>
                    <a:prstGeom prst="rect">
                      <a:avLst/>
                    </a:prstGeom>
                    <a:noFill/>
                    <a:ln w="9525">
                      <a:noFill/>
                      <a:miter lim="800000"/>
                      <a:headEnd/>
                      <a:tailEnd/>
                    </a:ln>
                  </pic:spPr>
                </pic:pic>
              </a:graphicData>
            </a:graphic>
          </wp:inline>
        </w:drawing>
      </w:r>
      <w:r w:rsidR="00D143EA" w:rsidRPr="0015247C">
        <w:t xml:space="preserve"> es la media de las puntuaciones totales de aquellos que respondieron correctamente el ítem, </w:t>
      </w:r>
      <w:r w:rsidR="00D143EA" w:rsidRPr="0015247C">
        <w:rPr>
          <w:noProof/>
        </w:rPr>
        <w:drawing>
          <wp:inline distT="0" distB="0" distL="0" distR="0" wp14:anchorId="359DB613" wp14:editId="7E5ECBDE">
            <wp:extent cx="165877" cy="189781"/>
            <wp:effectExtent l="19050" t="0" r="5573" b="0"/>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169839" cy="194314"/>
                    </a:xfrm>
                    <a:prstGeom prst="rect">
                      <a:avLst/>
                    </a:prstGeom>
                    <a:noFill/>
                    <a:ln w="9525">
                      <a:noFill/>
                      <a:miter lim="800000"/>
                      <a:headEnd/>
                      <a:tailEnd/>
                    </a:ln>
                  </pic:spPr>
                </pic:pic>
              </a:graphicData>
            </a:graphic>
          </wp:inline>
        </w:drawing>
      </w:r>
      <w:r w:rsidR="00D143EA" w:rsidRPr="0015247C">
        <w:t xml:space="preserve"> es la media de las puntuaciones totales de aquellos que respondieron incorrectamente el ítem, </w:t>
      </w:r>
      <w:r w:rsidR="00D143EA" w:rsidRPr="0015247C">
        <w:rPr>
          <w:noProof/>
        </w:rPr>
        <w:drawing>
          <wp:inline distT="0" distB="0" distL="0" distR="0" wp14:anchorId="15C0031B" wp14:editId="0243D53D">
            <wp:extent cx="174374" cy="146649"/>
            <wp:effectExtent l="1905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174325" cy="146608"/>
                    </a:xfrm>
                    <a:prstGeom prst="rect">
                      <a:avLst/>
                    </a:prstGeom>
                    <a:noFill/>
                    <a:ln w="9525">
                      <a:noFill/>
                      <a:miter lim="800000"/>
                      <a:headEnd/>
                      <a:tailEnd/>
                    </a:ln>
                  </pic:spPr>
                </pic:pic>
              </a:graphicData>
            </a:graphic>
          </wp:inline>
        </w:drawing>
      </w:r>
      <w:r w:rsidR="00D143EA" w:rsidRPr="0015247C">
        <w:t xml:space="preserve"> es la desviación estándar de las puntuaciones totales,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143EA" w:rsidRPr="0015247C">
        <w:t xml:space="preserve"> es la cantidad de </w:t>
      </w:r>
      <w:r w:rsidR="005106A8">
        <w:t>respuestas correctas registradas en e</w:t>
      </w:r>
      <w:r w:rsidR="00D143EA" w:rsidRPr="0015247C">
        <w:t xml:space="preserve">l ítem,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5106A8">
        <w:t xml:space="preserve"> </w:t>
      </w:r>
      <w:r w:rsidR="00D143EA" w:rsidRPr="0015247C">
        <w:t xml:space="preserve">es la cantidad de </w:t>
      </w:r>
      <w:r w:rsidR="005106A8">
        <w:t>respuestas incorrectas registradas</w:t>
      </w:r>
      <w:r w:rsidR="00D143EA" w:rsidRPr="0015247C">
        <w:t xml:space="preserve"> y </w:t>
      </w:r>
      <m:oMath>
        <m:r>
          <w:rPr>
            <w:rFonts w:ascii="Cambria Math" w:hAnsi="Cambria Math"/>
          </w:rPr>
          <m:t>n</m:t>
        </m:r>
      </m:oMath>
      <w:r w:rsidR="00D143EA" w:rsidRPr="0015247C">
        <w:t xml:space="preserve"> es igual a</w:t>
      </w:r>
      <w:r w:rsidR="005106A8">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oMath>
      <w:r w:rsidR="00D143EA" w:rsidRPr="0015247C">
        <w:t xml:space="preserve">. </w:t>
      </w:r>
    </w:p>
    <w:p w14:paraId="0DAD878B" w14:textId="77777777" w:rsidR="004E2A37" w:rsidRDefault="004E2A37" w:rsidP="0015247C">
      <w:pPr>
        <w:pStyle w:val="parrafos0"/>
        <w:spacing w:line="360" w:lineRule="auto"/>
      </w:pPr>
    </w:p>
    <w:p w14:paraId="4031D876" w14:textId="33C98DF8" w:rsidR="00D143EA" w:rsidRPr="0015247C" w:rsidRDefault="004E2A37" w:rsidP="0015247C">
      <w:pPr>
        <w:pStyle w:val="parrafos0"/>
        <w:spacing w:line="360" w:lineRule="auto"/>
      </w:pPr>
      <w:r>
        <w:t>Finalmente el</w:t>
      </w:r>
      <w:r w:rsidR="00D143EA" w:rsidRPr="0015247C">
        <w:t xml:space="preserve"> </w:t>
      </w:r>
      <w:r w:rsidR="00D143EA" w:rsidRPr="005106A8">
        <w:t>coeficiente de consistencia interna</w:t>
      </w:r>
      <w:r w:rsidR="00D143EA" w:rsidRPr="0015247C">
        <w:t xml:space="preserve"> (</w:t>
      </w:r>
      <w:r w:rsidR="00D143EA" w:rsidRPr="0015247C">
        <w:rPr>
          <w:b/>
        </w:rPr>
        <w:t>α</w:t>
      </w:r>
      <w:r w:rsidR="00D143EA" w:rsidRPr="0015247C">
        <w:t xml:space="preserve"> de Cronbach) del instrumento fue</w:t>
      </w:r>
      <w:r>
        <w:t xml:space="preserve"> computado a partir de la siguiente ecuación</w:t>
      </w:r>
      <w:r w:rsidR="00D143EA" w:rsidRPr="0015247C">
        <w:t>:</w:t>
      </w:r>
    </w:p>
    <w:p w14:paraId="5349F804" w14:textId="6167629A" w:rsidR="00D143EA" w:rsidRPr="0015247C" w:rsidRDefault="00D143EA" w:rsidP="004E2A37">
      <w:pPr>
        <w:pStyle w:val="Parrafos"/>
        <w:spacing w:before="480" w:after="480" w:line="360" w:lineRule="auto"/>
        <w:jc w:val="center"/>
        <w:rPr>
          <w:rFonts w:eastAsia="Calibri"/>
        </w:rPr>
      </w:pPr>
      <w:r w:rsidRPr="0015247C">
        <w:rPr>
          <w:rFonts w:eastAsia="Calibri"/>
          <w:noProof/>
          <w:lang w:eastAsia="es-MX"/>
        </w:rPr>
        <w:drawing>
          <wp:inline distT="0" distB="0" distL="0" distR="0" wp14:anchorId="7F584200" wp14:editId="77E8E6B8">
            <wp:extent cx="1740739" cy="512757"/>
            <wp:effectExtent l="19050" t="0" r="0" b="0"/>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747876" cy="514859"/>
                    </a:xfrm>
                    <a:prstGeom prst="rect">
                      <a:avLst/>
                    </a:prstGeom>
                    <a:noFill/>
                    <a:ln w="9525">
                      <a:noFill/>
                      <a:miter lim="800000"/>
                      <a:headEnd/>
                      <a:tailEnd/>
                    </a:ln>
                  </pic:spPr>
                </pic:pic>
              </a:graphicData>
            </a:graphic>
          </wp:inline>
        </w:drawing>
      </w:r>
      <w:r w:rsidR="004E2A37">
        <w:rPr>
          <w:rFonts w:eastAsia="Calibri"/>
        </w:rPr>
        <w:t>,</w:t>
      </w:r>
    </w:p>
    <w:p w14:paraId="57BC806D" w14:textId="68445F22" w:rsidR="00D143EA" w:rsidRDefault="004E2A37" w:rsidP="0015247C">
      <w:pPr>
        <w:pStyle w:val="parrafos0"/>
        <w:spacing w:line="360" w:lineRule="auto"/>
      </w:pPr>
      <w:r>
        <w:rPr>
          <w:rFonts w:eastAsia="Calibri"/>
        </w:rPr>
        <w:t>donde</w:t>
      </w:r>
      <w:r w:rsidR="00D143EA" w:rsidRPr="0015247C">
        <w:t xml:space="preserve"> </w:t>
      </w:r>
      <m:oMath>
        <m:r>
          <w:rPr>
            <w:rFonts w:ascii="Cambria Math" w:hAnsi="Cambria Math"/>
          </w:rPr>
          <m:t>n</m:t>
        </m:r>
      </m:oMath>
      <w:r w:rsidR="005106A8">
        <w:rPr>
          <w:rFonts w:eastAsiaTheme="minorEastAsia"/>
        </w:rPr>
        <w:t xml:space="preserve"> </w:t>
      </w:r>
      <w:r w:rsidR="00D143EA" w:rsidRPr="0015247C">
        <w:t xml:space="preserve">es la cantidad de ítems de la prueba, </w:t>
      </w:r>
      <w:r w:rsidR="00D143EA" w:rsidRPr="0015247C">
        <w:rPr>
          <w:noProof/>
        </w:rPr>
        <w:drawing>
          <wp:inline distT="0" distB="0" distL="0" distR="0" wp14:anchorId="3CE82731" wp14:editId="31345081">
            <wp:extent cx="159582" cy="155275"/>
            <wp:effectExtent l="1905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157356" cy="153109"/>
                    </a:xfrm>
                    <a:prstGeom prst="rect">
                      <a:avLst/>
                    </a:prstGeom>
                    <a:noFill/>
                    <a:ln w="9525">
                      <a:noFill/>
                      <a:miter lim="800000"/>
                      <a:headEnd/>
                      <a:tailEnd/>
                    </a:ln>
                  </pic:spPr>
                </pic:pic>
              </a:graphicData>
            </a:graphic>
          </wp:inline>
        </w:drawing>
      </w:r>
      <w:r w:rsidR="00D143EA" w:rsidRPr="0015247C">
        <w:t xml:space="preserve"> es la varianza de las puntuaciones de la prueba y </w:t>
      </w:r>
      <w:r w:rsidR="00D143EA" w:rsidRPr="0015247C">
        <w:rPr>
          <w:noProof/>
        </w:rPr>
        <w:drawing>
          <wp:inline distT="0" distB="0" distL="0" distR="0" wp14:anchorId="3F012633" wp14:editId="2A235B5B">
            <wp:extent cx="233511" cy="155275"/>
            <wp:effectExtent l="1905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232272" cy="154451"/>
                    </a:xfrm>
                    <a:prstGeom prst="rect">
                      <a:avLst/>
                    </a:prstGeom>
                    <a:noFill/>
                    <a:ln w="9525">
                      <a:noFill/>
                      <a:miter lim="800000"/>
                      <a:headEnd/>
                      <a:tailEnd/>
                    </a:ln>
                  </pic:spPr>
                </pic:pic>
              </a:graphicData>
            </a:graphic>
          </wp:inline>
        </w:drawing>
      </w:r>
      <w:r w:rsidR="00D143EA" w:rsidRPr="0015247C">
        <w:t xml:space="preserve"> es la sumatoria de las varianzas de los reactivos.</w:t>
      </w:r>
    </w:p>
    <w:p w14:paraId="26D34F52" w14:textId="77777777" w:rsidR="005106A8" w:rsidRPr="0015247C" w:rsidRDefault="005106A8" w:rsidP="0015247C">
      <w:pPr>
        <w:pStyle w:val="parrafos0"/>
        <w:spacing w:line="360" w:lineRule="auto"/>
      </w:pPr>
    </w:p>
    <w:p w14:paraId="7597C0AB" w14:textId="2DC5797C" w:rsidR="00D143EA" w:rsidRDefault="00D143EA" w:rsidP="0015247C">
      <w:pPr>
        <w:pStyle w:val="parrafos0"/>
        <w:spacing w:line="360" w:lineRule="auto"/>
      </w:pPr>
      <w:r w:rsidRPr="0015247C">
        <w:t xml:space="preserve">Para el análisis de la estructura interna se aplicó un modelo </w:t>
      </w:r>
      <w:r w:rsidR="005106A8">
        <w:t xml:space="preserve">de Análisis Factorial Exploratorio </w:t>
      </w:r>
      <w:r w:rsidR="00263A82">
        <w:t>usando los paquetes</w:t>
      </w:r>
      <w:r w:rsidRPr="0015247C">
        <w:t xml:space="preserve"> </w:t>
      </w:r>
      <w:r w:rsidRPr="0015247C">
        <w:rPr>
          <w:i/>
        </w:rPr>
        <w:t>nFactors</w:t>
      </w:r>
      <w:r w:rsidRPr="0015247C">
        <w:t xml:space="preserve"> y </w:t>
      </w:r>
      <w:r w:rsidRPr="0015247C">
        <w:rPr>
          <w:i/>
        </w:rPr>
        <w:t>psych</w:t>
      </w:r>
      <w:r w:rsidR="00263A82">
        <w:t xml:space="preserve"> de R</w:t>
      </w:r>
      <w:r w:rsidRPr="0015247C">
        <w:t xml:space="preserve"> (Ihaka, R. y Gentleman, R., 1996). Los indicadores de ajuste absoluto que se emplearon corresponden a la raíz de los residuos cuadráticos promedios estandarizados (SRMR) y la raíz del error cuadrático promedio de aproximación (RMSEA).</w:t>
      </w:r>
      <w:r w:rsidRPr="0015247C" w:rsidDel="00C61211">
        <w:t xml:space="preserve"> </w:t>
      </w:r>
      <w:r w:rsidRPr="0015247C">
        <w:t xml:space="preserve">Tanto el </w:t>
      </w:r>
      <w:r w:rsidRPr="0015247C">
        <w:lastRenderedPageBreak/>
        <w:t>SRMR como el RMSEA deben ser inferiores a 0,05 para obtener un buen ajuste de los modelos factoriales.</w:t>
      </w:r>
    </w:p>
    <w:p w14:paraId="6A17BF79" w14:textId="77777777" w:rsidR="00376F16" w:rsidRPr="0015247C" w:rsidRDefault="00376F16" w:rsidP="0015247C">
      <w:pPr>
        <w:pStyle w:val="parrafos0"/>
        <w:spacing w:line="360" w:lineRule="auto"/>
      </w:pPr>
    </w:p>
    <w:p w14:paraId="59C74F9D" w14:textId="77777777" w:rsidR="00D143EA" w:rsidRPr="0015247C" w:rsidRDefault="00D143EA" w:rsidP="0015247C">
      <w:pPr>
        <w:pStyle w:val="parrafos0"/>
        <w:spacing w:line="360" w:lineRule="auto"/>
      </w:pPr>
      <w:r w:rsidRPr="0015247C">
        <w:t>Para el estudio de la</w:t>
      </w:r>
      <w:r w:rsidRPr="0015247C">
        <w:rPr>
          <w:rStyle w:val="parrafosCar"/>
        </w:rPr>
        <w:t xml:space="preserve"> </w:t>
      </w:r>
      <w:r w:rsidRPr="0015247C">
        <w:t>estructura interna de la prueba se procedió a agrupar los ítems según su pertenencia a los ejes y contenidos curriculares</w:t>
      </w:r>
      <w:r w:rsidRPr="0015247C" w:rsidDel="00C61211">
        <w:t xml:space="preserve"> </w:t>
      </w:r>
      <w:r w:rsidRPr="0015247C">
        <w:t xml:space="preserve">(ver </w:t>
      </w:r>
      <w:r w:rsidRPr="0015247C">
        <w:rPr>
          <w:b/>
          <w:highlight w:val="cyan"/>
        </w:rPr>
        <w:t>Apéndice 1</w:t>
      </w:r>
      <w:r w:rsidRPr="0015247C">
        <w:t>). En cada eje de la prueba se implementó un análisis factorial exploratorio con el fin de comprobar la dimensión dominante. Como ya se mencionó, se utilizó el método de estimación de mínimos cuadrados ponderados dado que se analizaron variables categóricas.</w:t>
      </w:r>
    </w:p>
    <w:p w14:paraId="4E461EAA" w14:textId="55B326CC" w:rsidR="00D143EA" w:rsidRPr="0015247C" w:rsidRDefault="00263A82" w:rsidP="0015247C">
      <w:pPr>
        <w:pStyle w:val="Subsubttulos"/>
        <w:spacing w:line="360" w:lineRule="auto"/>
        <w:rPr>
          <w:rFonts w:cs="Arial"/>
          <w:lang w:val="es-MX"/>
        </w:rPr>
      </w:pPr>
      <w:r>
        <w:rPr>
          <w:rFonts w:cs="Arial"/>
          <w:lang w:val="es-MX"/>
        </w:rPr>
        <w:t>Fase V Estimacion del Modelo DIGNA</w:t>
      </w:r>
    </w:p>
    <w:p w14:paraId="7313376C" w14:textId="25501A1B" w:rsidR="00D143EA" w:rsidRPr="0015247C" w:rsidRDefault="00D143EA" w:rsidP="0015247C">
      <w:pPr>
        <w:pStyle w:val="parrafos0"/>
        <w:spacing w:line="360" w:lineRule="auto"/>
        <w:ind w:firstLine="0"/>
      </w:pPr>
      <w:r w:rsidRPr="0015247C">
        <w:t>En lo que respecta a la aplicación del modelo DINA, se utilizó la librería CDM implementada en el programa libre R 2.15.1. (Ihaka, R. y Gentleman, R., 1996). Los parámetros de adivinación y desliz del modelo DINA permiten interpretar la calidad técnica de cada ítem en función de las operaciones cognitivas de los procesos de respuesta (de la Torre, 2009).</w:t>
      </w:r>
    </w:p>
    <w:bookmarkEnd w:id="31"/>
    <w:bookmarkEnd w:id="32"/>
    <w:p w14:paraId="4BFF8880" w14:textId="77777777" w:rsidR="00D143EA" w:rsidRPr="0015247C" w:rsidRDefault="00D143EA" w:rsidP="0015247C">
      <w:pPr>
        <w:spacing w:line="360" w:lineRule="auto"/>
        <w:jc w:val="both"/>
        <w:rPr>
          <w:rFonts w:ascii="Arial" w:hAnsi="Arial" w:cs="Arial"/>
          <w:sz w:val="24"/>
          <w:szCs w:val="24"/>
        </w:rPr>
      </w:pPr>
    </w:p>
    <w:p w14:paraId="44000FFA" w14:textId="7D21A22B" w:rsidR="006E1BA9" w:rsidRPr="0015247C" w:rsidRDefault="006E1BA9" w:rsidP="0015247C">
      <w:pPr>
        <w:spacing w:line="360" w:lineRule="auto"/>
        <w:jc w:val="both"/>
        <w:rPr>
          <w:rFonts w:ascii="Arial" w:hAnsi="Arial" w:cs="Arial"/>
          <w:sz w:val="24"/>
          <w:szCs w:val="24"/>
        </w:rPr>
      </w:pPr>
      <w:r w:rsidRPr="0015247C">
        <w:rPr>
          <w:rFonts w:ascii="Arial" w:hAnsi="Arial" w:cs="Arial"/>
          <w:sz w:val="24"/>
          <w:szCs w:val="24"/>
        </w:rPr>
        <w:t>Resultados:</w:t>
      </w:r>
      <w:r w:rsidR="00632870" w:rsidRPr="0015247C">
        <w:rPr>
          <w:rFonts w:ascii="Arial" w:hAnsi="Arial" w:cs="Arial"/>
          <w:sz w:val="24"/>
          <w:szCs w:val="24"/>
        </w:rPr>
        <w:t xml:space="preserve"> GDRR</w:t>
      </w:r>
      <w:r w:rsidR="005624F6" w:rsidRPr="0015247C">
        <w:rPr>
          <w:rFonts w:ascii="Arial" w:hAnsi="Arial" w:cs="Arial"/>
          <w:sz w:val="24"/>
          <w:szCs w:val="24"/>
        </w:rPr>
        <w:t xml:space="preserve"> y JCPM</w:t>
      </w:r>
    </w:p>
    <w:p w14:paraId="39853295" w14:textId="0379356B" w:rsidR="006E1BA9" w:rsidRPr="0015247C" w:rsidRDefault="006E1BA9" w:rsidP="0015247C">
      <w:pPr>
        <w:spacing w:line="360" w:lineRule="auto"/>
        <w:jc w:val="both"/>
        <w:rPr>
          <w:rFonts w:ascii="Arial" w:hAnsi="Arial" w:cs="Arial"/>
          <w:sz w:val="24"/>
          <w:szCs w:val="24"/>
        </w:rPr>
      </w:pPr>
      <w:r w:rsidRPr="0015247C">
        <w:rPr>
          <w:rFonts w:ascii="Arial" w:hAnsi="Arial" w:cs="Arial"/>
          <w:sz w:val="24"/>
          <w:szCs w:val="24"/>
        </w:rPr>
        <w:t>Discusión:</w:t>
      </w:r>
      <w:r w:rsidR="00632870" w:rsidRPr="0015247C">
        <w:rPr>
          <w:rFonts w:ascii="Arial" w:hAnsi="Arial" w:cs="Arial"/>
          <w:sz w:val="24"/>
          <w:szCs w:val="24"/>
        </w:rPr>
        <w:t xml:space="preserve"> </w:t>
      </w:r>
      <w:r w:rsidR="005624F6" w:rsidRPr="0015247C">
        <w:rPr>
          <w:rFonts w:ascii="Arial" w:hAnsi="Arial" w:cs="Arial"/>
          <w:sz w:val="24"/>
          <w:szCs w:val="24"/>
        </w:rPr>
        <w:t>JCPM, GDRR, RVL</w:t>
      </w:r>
    </w:p>
    <w:p w14:paraId="0C89C749" w14:textId="1F4FDD9E" w:rsidR="006E1BA9" w:rsidRPr="0015247C" w:rsidRDefault="006E1BA9" w:rsidP="0015247C">
      <w:pPr>
        <w:spacing w:line="360" w:lineRule="auto"/>
        <w:jc w:val="both"/>
        <w:rPr>
          <w:rFonts w:ascii="Arial" w:hAnsi="Arial" w:cs="Arial"/>
          <w:sz w:val="24"/>
          <w:szCs w:val="24"/>
        </w:rPr>
      </w:pPr>
      <w:r w:rsidRPr="0015247C">
        <w:rPr>
          <w:rFonts w:ascii="Arial" w:hAnsi="Arial" w:cs="Arial"/>
          <w:sz w:val="24"/>
          <w:szCs w:val="24"/>
        </w:rPr>
        <w:t>Conclusiones</w:t>
      </w:r>
      <w:r w:rsidR="00632870" w:rsidRPr="0015247C">
        <w:rPr>
          <w:rFonts w:ascii="Arial" w:hAnsi="Arial" w:cs="Arial"/>
          <w:sz w:val="24"/>
          <w:szCs w:val="24"/>
        </w:rPr>
        <w:t>: JCPM, GDRR, RVL</w:t>
      </w:r>
    </w:p>
    <w:p w14:paraId="3001C3FD" w14:textId="41E85CC3" w:rsidR="009B4F36" w:rsidRDefault="00632870" w:rsidP="009B4F36">
      <w:pPr>
        <w:spacing w:line="360" w:lineRule="auto"/>
        <w:jc w:val="both"/>
        <w:rPr>
          <w:rFonts w:asciiTheme="majorHAnsi" w:hAnsiTheme="majorHAnsi"/>
          <w:sz w:val="20"/>
          <w:szCs w:val="20"/>
        </w:rPr>
      </w:pPr>
      <w:commentRangeStart w:id="34"/>
      <w:r w:rsidRPr="0015247C">
        <w:rPr>
          <w:rFonts w:ascii="Arial" w:hAnsi="Arial" w:cs="Arial"/>
          <w:sz w:val="24"/>
          <w:szCs w:val="24"/>
        </w:rPr>
        <w:t>Referencias: RVL</w:t>
      </w:r>
      <w:commentRangeEnd w:id="34"/>
      <w:r w:rsidR="00B8670E" w:rsidRPr="0015247C">
        <w:rPr>
          <w:rStyle w:val="Refdecomentario"/>
          <w:rFonts w:ascii="Arial" w:hAnsi="Arial" w:cs="Arial"/>
          <w:sz w:val="24"/>
          <w:szCs w:val="24"/>
        </w:rPr>
        <w:commentReference w:id="34"/>
      </w:r>
    </w:p>
    <w:p w14:paraId="38E81FF9" w14:textId="005E6F81" w:rsidR="009B4F36" w:rsidRPr="009B4F36" w:rsidRDefault="009B4F36" w:rsidP="009B4F36">
      <w:pPr>
        <w:spacing w:line="360" w:lineRule="auto"/>
        <w:jc w:val="both"/>
        <w:rPr>
          <w:rFonts w:ascii="Arial" w:hAnsi="Arial" w:cs="Arial"/>
          <w:sz w:val="24"/>
          <w:szCs w:val="24"/>
        </w:rPr>
      </w:pPr>
      <w:r>
        <w:rPr>
          <w:rFonts w:asciiTheme="majorHAnsi" w:hAnsiTheme="majorHAnsi"/>
          <w:sz w:val="20"/>
          <w:szCs w:val="20"/>
        </w:rPr>
        <w:t>P</w:t>
      </w:r>
      <w:r w:rsidRPr="0B77219D">
        <w:rPr>
          <w:rFonts w:asciiTheme="majorHAnsi" w:hAnsiTheme="majorHAnsi"/>
          <w:sz w:val="20"/>
          <w:szCs w:val="20"/>
        </w:rPr>
        <w:t>érez-Morán, J. C.</w:t>
      </w:r>
      <w:r>
        <w:rPr>
          <w:rFonts w:asciiTheme="majorHAnsi" w:hAnsiTheme="majorHAnsi"/>
          <w:sz w:val="20"/>
          <w:szCs w:val="20"/>
        </w:rPr>
        <w:t>, Vázquez-Lira, R., y Rojas, G.</w:t>
      </w:r>
      <w:r w:rsidRPr="0B77219D">
        <w:rPr>
          <w:rFonts w:asciiTheme="majorHAnsi" w:hAnsiTheme="majorHAnsi"/>
          <w:sz w:val="20"/>
          <w:szCs w:val="20"/>
        </w:rPr>
        <w:t xml:space="preserve"> (Coord</w:t>
      </w:r>
      <w:r>
        <w:rPr>
          <w:rFonts w:asciiTheme="majorHAnsi" w:hAnsiTheme="majorHAnsi"/>
          <w:sz w:val="20"/>
          <w:szCs w:val="20"/>
        </w:rPr>
        <w:t>s</w:t>
      </w:r>
      <w:r w:rsidRPr="0B77219D">
        <w:rPr>
          <w:rFonts w:asciiTheme="majorHAnsi" w:hAnsiTheme="majorHAnsi"/>
          <w:sz w:val="20"/>
          <w:szCs w:val="20"/>
        </w:rPr>
        <w:t>.) (2017). Análisis de bases de datos y de validez de pruebas y de los patrones de respuesta PLANEA. Ciudad de México: INEE.</w:t>
      </w:r>
    </w:p>
    <w:p w14:paraId="45DC3601" w14:textId="77777777" w:rsidR="00CB1FD9" w:rsidRPr="0015247C" w:rsidRDefault="00CB1FD9" w:rsidP="0015247C">
      <w:pPr>
        <w:spacing w:line="360" w:lineRule="auto"/>
        <w:jc w:val="both"/>
        <w:rPr>
          <w:rFonts w:ascii="Arial" w:hAnsi="Arial" w:cs="Arial"/>
          <w:sz w:val="24"/>
          <w:szCs w:val="24"/>
        </w:rPr>
      </w:pPr>
    </w:p>
    <w:sectPr w:rsidR="00CB1FD9" w:rsidRPr="0015247C">
      <w:headerReference w:type="even" r:id="rId24"/>
      <w:headerReference w:type="default" r:id="rId25"/>
      <w:headerReference w:type="first" r:id="rId26"/>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lejandro" w:date="2019-05-20T17:31:00Z" w:initials="A">
    <w:p w14:paraId="4EB0D949" w14:textId="06A5B7D0" w:rsidR="006E6424" w:rsidRDefault="006E6424">
      <w:pPr>
        <w:pStyle w:val="Textocomentario"/>
      </w:pPr>
      <w:r>
        <w:rPr>
          <w:rStyle w:val="Refdecomentario"/>
        </w:rPr>
        <w:annotationRef/>
      </w:r>
      <w:r>
        <w:t xml:space="preserve">Los comentarios insertados por mí (Fel) pueden aparecer bajo el nombre de Alejandro o Sandra, porque son los nombres con que se encuentran registradas la computadora que uso en el lab y la computadora de mi mamá, respectivamente </w:t>
      </w:r>
      <w:r>
        <w:sym w:font="Wingdings" w:char="F04A"/>
      </w:r>
    </w:p>
  </w:comment>
  <w:comment w:id="1" w:author="Adriana" w:date="2019-06-10T11:58:00Z" w:initials="A">
    <w:p w14:paraId="06276BB2" w14:textId="4F32DB88" w:rsidR="006E6424" w:rsidRPr="007F3FAF" w:rsidRDefault="006E6424">
      <w:pPr>
        <w:pStyle w:val="Textocomentario"/>
      </w:pPr>
      <w:r>
        <w:rPr>
          <w:rStyle w:val="Refdecomentario"/>
        </w:rPr>
        <w:annotationRef/>
      </w:r>
      <w:r w:rsidRPr="007F3FAF">
        <w:t xml:space="preserve">Adriana Felisa Chávez De la Peña </w:t>
      </w:r>
      <w:r w:rsidRPr="007F3FAF">
        <w:rPr>
          <w:lang w:val="en-US"/>
        </w:rPr>
        <w:sym w:font="Wingdings" w:char="F04A"/>
      </w:r>
    </w:p>
  </w:comment>
  <w:comment w:id="2" w:author="Ramsés Vázquez Lira" w:date="2018-11-25T14:46:00Z" w:initials="RVL">
    <w:p w14:paraId="56966C18" w14:textId="77777777" w:rsidR="006E6424" w:rsidRPr="004E75BE" w:rsidRDefault="006E6424" w:rsidP="002A6B02">
      <w:pPr>
        <w:autoSpaceDE w:val="0"/>
        <w:autoSpaceDN w:val="0"/>
        <w:adjustRightInd w:val="0"/>
        <w:spacing w:after="0" w:line="240" w:lineRule="auto"/>
        <w:rPr>
          <w:rFonts w:ascii="AdvTimes-b" w:hAnsi="AdvTimes-b" w:cs="AdvTimes-b"/>
          <w:sz w:val="28"/>
          <w:szCs w:val="28"/>
        </w:rPr>
      </w:pPr>
      <w:r>
        <w:rPr>
          <w:rStyle w:val="Refdecomentario"/>
        </w:rPr>
        <w:annotationRef/>
      </w:r>
      <w:r w:rsidRPr="004E75BE">
        <w:rPr>
          <w:rFonts w:ascii="AdvTimes-b" w:hAnsi="AdvTimes-b" w:cs="AdvTimes-b"/>
          <w:sz w:val="28"/>
          <w:szCs w:val="28"/>
        </w:rPr>
        <w:t>DINA Model and Parameter Estimation: A Didactic</w:t>
      </w:r>
    </w:p>
    <w:p w14:paraId="37FE6F2E" w14:textId="77777777" w:rsidR="006E6424" w:rsidRDefault="006E6424" w:rsidP="002A6B02">
      <w:pPr>
        <w:pStyle w:val="Textocomentario"/>
        <w:rPr>
          <w:rFonts w:ascii="AdvTimes-b" w:hAnsi="AdvTimes-b" w:cs="AdvTimes-b"/>
        </w:rPr>
      </w:pPr>
      <w:r>
        <w:rPr>
          <w:rFonts w:ascii="AdvTimes-b" w:hAnsi="AdvTimes-b" w:cs="AdvTimes-b"/>
        </w:rPr>
        <w:t>Jimmy de la Torre.</w:t>
      </w:r>
    </w:p>
    <w:p w14:paraId="01D9659F" w14:textId="77777777" w:rsidR="006E6424" w:rsidRPr="002A6B02" w:rsidRDefault="006E6424"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Journal of Educational and Behavioral Statistics</w:t>
      </w:r>
    </w:p>
    <w:p w14:paraId="0C1C3ADD" w14:textId="77777777" w:rsidR="006E6424" w:rsidRPr="002A6B02" w:rsidRDefault="006E6424"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March 2009, Vol. 34, No. 1, pp. 115–130</w:t>
      </w:r>
    </w:p>
    <w:p w14:paraId="320AE94F" w14:textId="77777777" w:rsidR="006E6424" w:rsidRPr="002A6B02" w:rsidRDefault="006E6424" w:rsidP="002A6B02">
      <w:pPr>
        <w:autoSpaceDE w:val="0"/>
        <w:autoSpaceDN w:val="0"/>
        <w:adjustRightInd w:val="0"/>
        <w:spacing w:after="0" w:line="240" w:lineRule="auto"/>
        <w:rPr>
          <w:rFonts w:ascii="AdvP6F0B" w:hAnsi="AdvP6F0B" w:cs="AdvP6F0B"/>
          <w:sz w:val="14"/>
          <w:szCs w:val="14"/>
          <w:lang w:val="en-US"/>
        </w:rPr>
      </w:pPr>
      <w:r w:rsidRPr="002A6B02">
        <w:rPr>
          <w:rFonts w:ascii="AdvP6F0B" w:hAnsi="AdvP6F0B" w:cs="AdvP6F0B"/>
          <w:sz w:val="14"/>
          <w:szCs w:val="14"/>
          <w:lang w:val="en-US"/>
        </w:rPr>
        <w:t>DOI: 10.3102/1076998607309474</w:t>
      </w:r>
    </w:p>
    <w:p w14:paraId="55521EA8" w14:textId="67A54EEF" w:rsidR="006E6424" w:rsidRDefault="006E6424" w:rsidP="002A6B02">
      <w:pPr>
        <w:pStyle w:val="Textocomentario"/>
      </w:pPr>
      <w:r>
        <w:rPr>
          <w:rFonts w:ascii="Symbol" w:hAnsi="Symbol" w:cs="Symbol"/>
          <w:sz w:val="14"/>
          <w:szCs w:val="14"/>
        </w:rPr>
        <w:t></w:t>
      </w:r>
      <w:r>
        <w:rPr>
          <w:rFonts w:ascii="Symbol" w:hAnsi="Symbol" w:cs="Symbol"/>
          <w:sz w:val="14"/>
          <w:szCs w:val="14"/>
        </w:rPr>
        <w:t></w:t>
      </w:r>
      <w:r>
        <w:rPr>
          <w:rFonts w:ascii="AdvP6F0B" w:hAnsi="AdvP6F0B" w:cs="AdvP6F0B"/>
          <w:sz w:val="14"/>
          <w:szCs w:val="14"/>
        </w:rPr>
        <w:t>2009 AERA. http://jebs.aera.net</w:t>
      </w:r>
    </w:p>
  </w:comment>
  <w:comment w:id="3" w:author="Ramsés Vázquez Lira" w:date="2018-11-25T14:47:00Z" w:initials="RVL">
    <w:p w14:paraId="1589EAA0" w14:textId="68E5005C" w:rsidR="006E6424" w:rsidRDefault="006E6424">
      <w:pPr>
        <w:pStyle w:val="Textocomentario"/>
      </w:pPr>
      <w:r>
        <w:rPr>
          <w:rStyle w:val="Refdecomentario"/>
        </w:rPr>
        <w:annotationRef/>
      </w:r>
      <w:hyperlink r:id="rId1" w:history="1">
        <w:r w:rsidRPr="00F93BFA">
          <w:rPr>
            <w:rStyle w:val="Hipervnculo"/>
          </w:rPr>
          <w:t>https://publicaciones.inee.edu.mx/buscadorPub/P1/D/246/P1D246.pdf</w:t>
        </w:r>
      </w:hyperlink>
    </w:p>
    <w:p w14:paraId="58F90283" w14:textId="77777777" w:rsidR="006E6424" w:rsidRDefault="006E6424">
      <w:pPr>
        <w:pStyle w:val="Textocomentario"/>
      </w:pPr>
    </w:p>
    <w:p w14:paraId="17031129" w14:textId="41A7037F" w:rsidR="006E6424" w:rsidRDefault="006E6424">
      <w:pPr>
        <w:pStyle w:val="Textocomentario"/>
      </w:pPr>
      <w:r>
        <w:t>INEE (2017). Informe de resultados PLANEA 2015. El aprendizaje de los alumnos de sexto de primaria y tercero de secundaria en México. Lenguaje y Comunicación y Matemáticas. México: autor.</w:t>
      </w:r>
    </w:p>
  </w:comment>
  <w:comment w:id="5" w:author="Ramsés Vázquez Lira" w:date="2018-11-26T13:45:00Z" w:initials="RVL">
    <w:p w14:paraId="3BBF22E1" w14:textId="3AD7BC6D" w:rsidR="006E6424" w:rsidRPr="002354EE" w:rsidRDefault="006E6424">
      <w:pPr>
        <w:pStyle w:val="Textocomentario"/>
      </w:pPr>
      <w:r>
        <w:rPr>
          <w:rStyle w:val="Refdecomentario"/>
        </w:rPr>
        <w:annotationRef/>
      </w:r>
      <w:r w:rsidRPr="002354EE">
        <w:t>Handbook of Item Response Theory, Three-Volume Set</w:t>
      </w:r>
    </w:p>
  </w:comment>
  <w:comment w:id="4" w:author="Ramsés Vázquez Lira" w:date="2018-11-26T13:40:00Z" w:initials="RVL">
    <w:p w14:paraId="0F005819" w14:textId="4563E003" w:rsidR="006E6424" w:rsidRPr="00350C40" w:rsidRDefault="006E6424">
      <w:pPr>
        <w:pStyle w:val="Textocomentario"/>
        <w:rPr>
          <w:lang w:val="en-US"/>
        </w:rPr>
      </w:pPr>
      <w:r>
        <w:rPr>
          <w:rStyle w:val="Refdecomentario"/>
        </w:rPr>
        <w:annotationRef/>
      </w:r>
      <w:r w:rsidRPr="00350C40">
        <w:rPr>
          <w:lang w:val="en-US"/>
        </w:rPr>
        <w:t>The Handbook of Cognition and Assessment Frameworks, Methodologies, and Applications</w:t>
      </w:r>
    </w:p>
  </w:comment>
  <w:comment w:id="6" w:author="Ramsés Vázquez Lira" w:date="2018-12-05T11:37:00Z" w:initials="RVL">
    <w:p w14:paraId="7102219B" w14:textId="79D027C6" w:rsidR="006E6424" w:rsidRPr="00696211" w:rsidRDefault="006E6424">
      <w:pPr>
        <w:pStyle w:val="Textocomentario"/>
        <w:rPr>
          <w:lang w:val="en-US"/>
        </w:rPr>
      </w:pPr>
      <w:r>
        <w:rPr>
          <w:rStyle w:val="Refdecomentario"/>
        </w:rPr>
        <w:annotationRef/>
      </w:r>
    </w:p>
  </w:comment>
  <w:comment w:id="7" w:author="Alejandro" w:date="2019-05-20T16:30:00Z" w:initials="A">
    <w:p w14:paraId="591E731D" w14:textId="28203D5A" w:rsidR="006E6424" w:rsidRPr="00E455E1" w:rsidRDefault="006E6424">
      <w:pPr>
        <w:pStyle w:val="Textocomentario"/>
        <w:rPr>
          <w:rFonts w:ascii="Arial" w:hAnsi="Arial" w:cs="Arial"/>
          <w:color w:val="222222"/>
          <w:shd w:val="clear" w:color="auto" w:fill="FFFFFF"/>
          <w:lang w:val="en-US"/>
        </w:rPr>
      </w:pPr>
      <w:r>
        <w:rPr>
          <w:rStyle w:val="Refdecomentario"/>
        </w:rPr>
        <w:annotationRef/>
      </w:r>
      <w:r w:rsidRPr="00A54A4A">
        <w:rPr>
          <w:rFonts w:ascii="Arial" w:hAnsi="Arial" w:cs="Arial"/>
          <w:color w:val="222222"/>
          <w:shd w:val="clear" w:color="auto" w:fill="FFFFFF"/>
          <w:lang w:val="en-US"/>
        </w:rPr>
        <w:t>Templin, J. L., &amp; Henson, R. A. (2006). Measurement of psychological disorders using cognitive diagnosis models. </w:t>
      </w:r>
      <w:r w:rsidRPr="00E455E1">
        <w:rPr>
          <w:rFonts w:ascii="Arial" w:hAnsi="Arial" w:cs="Arial"/>
          <w:i/>
          <w:iCs/>
          <w:color w:val="222222"/>
          <w:shd w:val="clear" w:color="auto" w:fill="FFFFFF"/>
          <w:lang w:val="en-US"/>
        </w:rPr>
        <w:t>Psychological methods</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11</w:t>
      </w:r>
      <w:r w:rsidRPr="00E455E1">
        <w:rPr>
          <w:rFonts w:ascii="Arial" w:hAnsi="Arial" w:cs="Arial"/>
          <w:color w:val="222222"/>
          <w:shd w:val="clear" w:color="auto" w:fill="FFFFFF"/>
          <w:lang w:val="en-US"/>
        </w:rPr>
        <w:t>(3), 287.</w:t>
      </w:r>
    </w:p>
    <w:p w14:paraId="77DE6C33" w14:textId="77777777" w:rsidR="006E6424" w:rsidRPr="00E455E1" w:rsidRDefault="006E6424">
      <w:pPr>
        <w:pStyle w:val="Textocomentario"/>
        <w:rPr>
          <w:rFonts w:ascii="Arial" w:hAnsi="Arial" w:cs="Arial"/>
          <w:color w:val="222222"/>
          <w:shd w:val="clear" w:color="auto" w:fill="FFFFFF"/>
          <w:lang w:val="en-US"/>
        </w:rPr>
      </w:pPr>
    </w:p>
    <w:p w14:paraId="2AE9DDCF" w14:textId="3D0F34FA" w:rsidR="006E6424" w:rsidRPr="00E455E1" w:rsidRDefault="006E6424">
      <w:pPr>
        <w:pStyle w:val="Textocomentario"/>
        <w:rPr>
          <w:rFonts w:ascii="Arial" w:hAnsi="Arial" w:cs="Arial"/>
          <w:color w:val="222222"/>
          <w:shd w:val="clear" w:color="auto" w:fill="FFFFFF"/>
          <w:lang w:val="en-US"/>
        </w:rPr>
      </w:pPr>
      <w:r w:rsidRPr="00E455E1">
        <w:rPr>
          <w:rFonts w:ascii="Arial" w:hAnsi="Arial" w:cs="Arial"/>
          <w:color w:val="222222"/>
          <w:shd w:val="clear" w:color="auto" w:fill="FFFFFF"/>
          <w:lang w:val="en-US"/>
        </w:rPr>
        <w:t>Ó</w:t>
      </w:r>
    </w:p>
    <w:p w14:paraId="68EF1CA6" w14:textId="77777777" w:rsidR="006E6424" w:rsidRPr="00E455E1" w:rsidRDefault="006E6424">
      <w:pPr>
        <w:pStyle w:val="Textocomentario"/>
        <w:rPr>
          <w:rFonts w:ascii="Arial" w:hAnsi="Arial" w:cs="Arial"/>
          <w:color w:val="222222"/>
          <w:shd w:val="clear" w:color="auto" w:fill="FFFFFF"/>
          <w:lang w:val="en-US"/>
        </w:rPr>
      </w:pPr>
    </w:p>
    <w:p w14:paraId="0B7024C7" w14:textId="26E97293" w:rsidR="006E6424" w:rsidRPr="00A54A4A" w:rsidRDefault="006E6424">
      <w:pPr>
        <w:pStyle w:val="Textocomentario"/>
        <w:rPr>
          <w:lang w:val="en-US"/>
        </w:rPr>
      </w:pPr>
      <w:r w:rsidRPr="00A54A4A">
        <w:rPr>
          <w:rFonts w:ascii="Arial" w:hAnsi="Arial" w:cs="Arial"/>
          <w:color w:val="222222"/>
          <w:shd w:val="clear" w:color="auto" w:fill="FFFFFF"/>
          <w:lang w:val="en-US"/>
        </w:rPr>
        <w:t>Templin, J., &amp; Henson, R. A. (2006). A Bayesian method for incorporating uncertainty into Q-matrix estimation in skills assessment. In </w:t>
      </w:r>
      <w:r w:rsidRPr="00A54A4A">
        <w:rPr>
          <w:rFonts w:ascii="Arial" w:hAnsi="Arial" w:cs="Arial"/>
          <w:i/>
          <w:iCs/>
          <w:color w:val="222222"/>
          <w:shd w:val="clear" w:color="auto" w:fill="FFFFFF"/>
          <w:lang w:val="en-US"/>
        </w:rPr>
        <w:t>Symposium conducted at the meeting of the American Educational Research Association, San Diego, CA</w:t>
      </w:r>
      <w:r w:rsidRPr="00A54A4A">
        <w:rPr>
          <w:rFonts w:ascii="Arial" w:hAnsi="Arial" w:cs="Arial"/>
          <w:color w:val="222222"/>
          <w:shd w:val="clear" w:color="auto" w:fill="FFFFFF"/>
          <w:lang w:val="en-US"/>
        </w:rPr>
        <w:t>.</w:t>
      </w:r>
    </w:p>
  </w:comment>
  <w:comment w:id="8" w:author="Alejandro" w:date="2019-05-20T16:48:00Z" w:initials="A">
    <w:p w14:paraId="307802C4" w14:textId="2BB8C711" w:rsidR="006E6424" w:rsidRPr="009253A5" w:rsidRDefault="006E6424">
      <w:pPr>
        <w:pStyle w:val="Textocomentario"/>
        <w:rPr>
          <w:lang w:val="en-US"/>
        </w:rPr>
      </w:pPr>
      <w:r>
        <w:rPr>
          <w:rStyle w:val="Refdecomentario"/>
        </w:rPr>
        <w:annotationRef/>
      </w:r>
      <w:r>
        <w:rPr>
          <w:rFonts w:ascii="Arial" w:hAnsi="Arial" w:cs="Arial"/>
          <w:color w:val="222222"/>
          <w:shd w:val="clear" w:color="auto" w:fill="FFFFFF"/>
        </w:rPr>
        <w:t xml:space="preserve">Chudowsky, N., &amp; Pellegrino, J. W. (2003). </w:t>
      </w:r>
      <w:r w:rsidRPr="009253A5">
        <w:rPr>
          <w:rFonts w:ascii="Arial" w:hAnsi="Arial" w:cs="Arial"/>
          <w:color w:val="222222"/>
          <w:shd w:val="clear" w:color="auto" w:fill="FFFFFF"/>
          <w:lang w:val="en-US"/>
        </w:rPr>
        <w:t>Large-scale assessments that support learning: What will it take?. </w:t>
      </w:r>
      <w:r w:rsidRPr="009253A5">
        <w:rPr>
          <w:rFonts w:ascii="Arial" w:hAnsi="Arial" w:cs="Arial"/>
          <w:i/>
          <w:iCs/>
          <w:color w:val="222222"/>
          <w:shd w:val="clear" w:color="auto" w:fill="FFFFFF"/>
          <w:lang w:val="en-US"/>
        </w:rPr>
        <w:t>Theory into practice</w:t>
      </w:r>
      <w:r w:rsidRPr="009253A5">
        <w:rPr>
          <w:rFonts w:ascii="Arial" w:hAnsi="Arial" w:cs="Arial"/>
          <w:color w:val="222222"/>
          <w:shd w:val="clear" w:color="auto" w:fill="FFFFFF"/>
          <w:lang w:val="en-US"/>
        </w:rPr>
        <w:t>, </w:t>
      </w:r>
      <w:r w:rsidRPr="009253A5">
        <w:rPr>
          <w:rFonts w:ascii="Arial" w:hAnsi="Arial" w:cs="Arial"/>
          <w:i/>
          <w:iCs/>
          <w:color w:val="222222"/>
          <w:shd w:val="clear" w:color="auto" w:fill="FFFFFF"/>
          <w:lang w:val="en-US"/>
        </w:rPr>
        <w:t>42</w:t>
      </w:r>
      <w:r w:rsidRPr="009253A5">
        <w:rPr>
          <w:rFonts w:ascii="Arial" w:hAnsi="Arial" w:cs="Arial"/>
          <w:color w:val="222222"/>
          <w:shd w:val="clear" w:color="auto" w:fill="FFFFFF"/>
          <w:lang w:val="en-US"/>
        </w:rPr>
        <w:t>(1), 75-83.</w:t>
      </w:r>
    </w:p>
  </w:comment>
  <w:comment w:id="9" w:author="Alejandro" w:date="2019-05-20T16:56:00Z" w:initials="A">
    <w:p w14:paraId="22CC35BE" w14:textId="31E93E61" w:rsidR="006E6424" w:rsidRPr="00E455E1" w:rsidRDefault="006E6424">
      <w:pPr>
        <w:pStyle w:val="Textocomentario"/>
        <w:rPr>
          <w:lang w:val="en-US"/>
        </w:rPr>
      </w:pPr>
      <w:r>
        <w:rPr>
          <w:rStyle w:val="Refdecomentario"/>
        </w:rPr>
        <w:annotationRef/>
      </w:r>
      <w:r w:rsidRPr="00055F5A">
        <w:rPr>
          <w:rFonts w:ascii="Arial" w:hAnsi="Arial" w:cs="Arial"/>
          <w:color w:val="222222"/>
          <w:shd w:val="clear" w:color="auto" w:fill="FFFFFF"/>
          <w:lang w:val="en-US"/>
        </w:rPr>
        <w:t>Shepard, L. A. (2000). The role of assessment in a learning culture. </w:t>
      </w:r>
      <w:r w:rsidRPr="00E455E1">
        <w:rPr>
          <w:rFonts w:ascii="Arial" w:hAnsi="Arial" w:cs="Arial"/>
          <w:i/>
          <w:iCs/>
          <w:color w:val="222222"/>
          <w:shd w:val="clear" w:color="auto" w:fill="FFFFFF"/>
          <w:lang w:val="en-US"/>
        </w:rPr>
        <w:t>Educational researcher</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9</w:t>
      </w:r>
      <w:r w:rsidRPr="00E455E1">
        <w:rPr>
          <w:rFonts w:ascii="Arial" w:hAnsi="Arial" w:cs="Arial"/>
          <w:color w:val="222222"/>
          <w:shd w:val="clear" w:color="auto" w:fill="FFFFFF"/>
          <w:lang w:val="en-US"/>
        </w:rPr>
        <w:t>(7), 4-14.</w:t>
      </w:r>
    </w:p>
  </w:comment>
  <w:comment w:id="10" w:author="Alejandro" w:date="2019-05-20T16:51:00Z" w:initials="A">
    <w:p w14:paraId="48488DB4" w14:textId="64F61128" w:rsidR="006E6424" w:rsidRPr="00167315" w:rsidRDefault="006E6424">
      <w:pPr>
        <w:pStyle w:val="Textocomentario"/>
        <w:rPr>
          <w:lang w:val="en-US"/>
        </w:rPr>
      </w:pPr>
      <w:r>
        <w:rPr>
          <w:rStyle w:val="Refdecomentario"/>
        </w:rPr>
        <w:annotationRef/>
      </w:r>
      <w:r w:rsidRPr="009253A5">
        <w:rPr>
          <w:rFonts w:ascii="Arial" w:hAnsi="Arial" w:cs="Arial"/>
          <w:color w:val="222222"/>
          <w:shd w:val="clear" w:color="auto" w:fill="FFFFFF"/>
          <w:lang w:val="en-US"/>
        </w:rPr>
        <w:t>Rupp, A. A., Templin, J., &amp; Henson, R. A. (2010). Diagnostic assessment: Theory, methods, and applications. </w:t>
      </w:r>
      <w:r w:rsidRPr="00167315">
        <w:rPr>
          <w:rFonts w:ascii="Arial" w:hAnsi="Arial" w:cs="Arial"/>
          <w:i/>
          <w:iCs/>
          <w:color w:val="222222"/>
          <w:shd w:val="clear" w:color="auto" w:fill="FFFFFF"/>
          <w:lang w:val="en-US"/>
        </w:rPr>
        <w:t>New York: Guilford</w:t>
      </w:r>
      <w:r w:rsidRPr="00167315">
        <w:rPr>
          <w:rFonts w:ascii="Arial" w:hAnsi="Arial" w:cs="Arial"/>
          <w:color w:val="222222"/>
          <w:shd w:val="clear" w:color="auto" w:fill="FFFFFF"/>
          <w:lang w:val="en-US"/>
        </w:rPr>
        <w:t>.</w:t>
      </w:r>
    </w:p>
  </w:comment>
  <w:comment w:id="11" w:author="Alejandro" w:date="2019-05-20T17:37:00Z" w:initials="A">
    <w:p w14:paraId="1EC2EE9A" w14:textId="5ABDB2C8" w:rsidR="006E6424" w:rsidRPr="00E455E1" w:rsidRDefault="006E6424">
      <w:pPr>
        <w:pStyle w:val="Textocomentario"/>
        <w:rPr>
          <w:lang w:val="en-US"/>
        </w:rPr>
      </w:pPr>
      <w:r>
        <w:rPr>
          <w:rStyle w:val="Refdecomentario"/>
        </w:rPr>
        <w:annotationRef/>
      </w:r>
      <w:r w:rsidRPr="00167315">
        <w:rPr>
          <w:rFonts w:ascii="Arial" w:hAnsi="Arial" w:cs="Arial"/>
          <w:color w:val="222222"/>
          <w:shd w:val="clear" w:color="auto" w:fill="FFFFFF"/>
          <w:lang w:val="en-US"/>
        </w:rPr>
        <w:t>Junker, B. W., &amp; Sijtsma, K. (2001). Cognitive assessment models with few assumptions, and connections with nonparametric item response theory. </w:t>
      </w:r>
      <w:r w:rsidRPr="00E455E1">
        <w:rPr>
          <w:rFonts w:ascii="Arial" w:hAnsi="Arial" w:cs="Arial"/>
          <w:i/>
          <w:iCs/>
          <w:color w:val="222222"/>
          <w:shd w:val="clear" w:color="auto" w:fill="FFFFFF"/>
          <w:lang w:val="en-US"/>
        </w:rPr>
        <w:t>Applied Psychological Measurement</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25</w:t>
      </w:r>
      <w:r w:rsidRPr="00E455E1">
        <w:rPr>
          <w:rFonts w:ascii="Arial" w:hAnsi="Arial" w:cs="Arial"/>
          <w:color w:val="222222"/>
          <w:shd w:val="clear" w:color="auto" w:fill="FFFFFF"/>
          <w:lang w:val="en-US"/>
        </w:rPr>
        <w:t>(3), 258-272.</w:t>
      </w:r>
    </w:p>
  </w:comment>
  <w:comment w:id="12" w:author="Alejandro" w:date="2019-05-20T17:52:00Z" w:initials="A">
    <w:p w14:paraId="4649B4C7" w14:textId="690E2869" w:rsidR="006E6424" w:rsidRPr="00E455E1" w:rsidRDefault="006E6424">
      <w:pPr>
        <w:pStyle w:val="Textocomentario"/>
        <w:rPr>
          <w:lang w:val="en-US"/>
        </w:rPr>
      </w:pPr>
      <w:r>
        <w:rPr>
          <w:rStyle w:val="Refdecomentario"/>
        </w:rPr>
        <w:annotationRef/>
      </w:r>
      <w:r w:rsidRPr="00E455E1">
        <w:rPr>
          <w:rFonts w:ascii="Arial" w:hAnsi="Arial" w:cs="Arial"/>
          <w:color w:val="222222"/>
          <w:shd w:val="clear" w:color="auto" w:fill="FFFFFF"/>
          <w:lang w:val="en-US"/>
        </w:rPr>
        <w:t>Maris, E. (1999). Estimating multiple classification latent class models. </w:t>
      </w:r>
      <w:r w:rsidRPr="00E455E1">
        <w:rPr>
          <w:rFonts w:ascii="Arial" w:hAnsi="Arial" w:cs="Arial"/>
          <w:i/>
          <w:iCs/>
          <w:color w:val="222222"/>
          <w:shd w:val="clear" w:color="auto" w:fill="FFFFFF"/>
          <w:lang w:val="en-US"/>
        </w:rPr>
        <w:t>Psychometrika</w:t>
      </w:r>
      <w:r w:rsidRPr="00E455E1">
        <w:rPr>
          <w:rFonts w:ascii="Arial" w:hAnsi="Arial" w:cs="Arial"/>
          <w:color w:val="222222"/>
          <w:shd w:val="clear" w:color="auto" w:fill="FFFFFF"/>
          <w:lang w:val="en-US"/>
        </w:rPr>
        <w:t>, </w:t>
      </w:r>
      <w:r w:rsidRPr="00E455E1">
        <w:rPr>
          <w:rFonts w:ascii="Arial" w:hAnsi="Arial" w:cs="Arial"/>
          <w:i/>
          <w:iCs/>
          <w:color w:val="222222"/>
          <w:shd w:val="clear" w:color="auto" w:fill="FFFFFF"/>
          <w:lang w:val="en-US"/>
        </w:rPr>
        <w:t>64</w:t>
      </w:r>
      <w:r w:rsidRPr="00E455E1">
        <w:rPr>
          <w:rFonts w:ascii="Arial" w:hAnsi="Arial" w:cs="Arial"/>
          <w:color w:val="222222"/>
          <w:shd w:val="clear" w:color="auto" w:fill="FFFFFF"/>
          <w:lang w:val="en-US"/>
        </w:rPr>
        <w:t>(2), 187-212.</w:t>
      </w:r>
    </w:p>
  </w:comment>
  <w:comment w:id="13" w:author="Alejandro" w:date="2019-05-20T17:53:00Z" w:initials="A">
    <w:p w14:paraId="359C122C" w14:textId="599F2C7B" w:rsidR="006E6424" w:rsidRPr="00E455E1" w:rsidRDefault="006E6424">
      <w:pPr>
        <w:pStyle w:val="Textocomentario"/>
        <w:rPr>
          <w:lang w:val="en-US"/>
        </w:rPr>
      </w:pPr>
      <w:r>
        <w:rPr>
          <w:rStyle w:val="Refdecomentario"/>
        </w:rPr>
        <w:annotationRef/>
      </w:r>
      <w:r w:rsidRPr="00E455E1">
        <w:rPr>
          <w:rFonts w:ascii="Arial" w:hAnsi="Arial" w:cs="Arial"/>
          <w:color w:val="222222"/>
          <w:shd w:val="clear" w:color="auto" w:fill="FFFFFF"/>
          <w:lang w:val="en-US"/>
        </w:rPr>
        <w:t>Hartz, S. M. (2002). </w:t>
      </w:r>
      <w:r w:rsidRPr="00E455E1">
        <w:rPr>
          <w:rFonts w:ascii="Arial" w:hAnsi="Arial" w:cs="Arial"/>
          <w:i/>
          <w:iCs/>
          <w:color w:val="222222"/>
          <w:shd w:val="clear" w:color="auto" w:fill="FFFFFF"/>
          <w:lang w:val="en-US"/>
        </w:rPr>
        <w:t>A Bayesian framework for the unified model for assessing cognitive abilities: Blending theory with practicality</w:t>
      </w:r>
      <w:r w:rsidRPr="00E455E1">
        <w:rPr>
          <w:rFonts w:ascii="Arial" w:hAnsi="Arial" w:cs="Arial"/>
          <w:color w:val="222222"/>
          <w:shd w:val="clear" w:color="auto" w:fill="FFFFFF"/>
          <w:lang w:val="en-US"/>
        </w:rPr>
        <w:t>(Doctoral dissertation, ProQuest Information &amp; Learning).</w:t>
      </w:r>
    </w:p>
  </w:comment>
  <w:comment w:id="14" w:author="Alejandro" w:date="2019-05-20T17:31:00Z" w:initials="A">
    <w:p w14:paraId="5BFBEE13" w14:textId="402B0D7A" w:rsidR="006E6424" w:rsidRDefault="006E6424">
      <w:pPr>
        <w:pStyle w:val="Textocomentario"/>
      </w:pPr>
      <w:r>
        <w:rPr>
          <w:rStyle w:val="Refdecomentario"/>
        </w:rPr>
        <w:annotationRef/>
      </w:r>
      <w:r w:rsidRPr="00167315">
        <w:rPr>
          <w:rFonts w:ascii="Arial" w:hAnsi="Arial" w:cs="Arial"/>
          <w:color w:val="222222"/>
          <w:shd w:val="clear" w:color="auto" w:fill="FFFFFF"/>
          <w:lang w:val="en-US"/>
        </w:rPr>
        <w:t>Henson, R. A., Templin, J. L., &amp; Willse, J. T. (2009). Defining a family of cognitive diagnosis models using log-linear models with latent variables. </w:t>
      </w:r>
      <w:r>
        <w:rPr>
          <w:rFonts w:ascii="Arial" w:hAnsi="Arial" w:cs="Arial"/>
          <w:i/>
          <w:iCs/>
          <w:color w:val="222222"/>
          <w:shd w:val="clear" w:color="auto" w:fill="FFFFFF"/>
        </w:rPr>
        <w:t>Psychometrika</w:t>
      </w:r>
      <w:r>
        <w:rPr>
          <w:rFonts w:ascii="Arial" w:hAnsi="Arial" w:cs="Arial"/>
          <w:color w:val="222222"/>
          <w:shd w:val="clear" w:color="auto" w:fill="FFFFFF"/>
        </w:rPr>
        <w:t>, </w:t>
      </w:r>
      <w:r>
        <w:rPr>
          <w:rFonts w:ascii="Arial" w:hAnsi="Arial" w:cs="Arial"/>
          <w:i/>
          <w:iCs/>
          <w:color w:val="222222"/>
          <w:shd w:val="clear" w:color="auto" w:fill="FFFFFF"/>
        </w:rPr>
        <w:t>74</w:t>
      </w:r>
      <w:r>
        <w:rPr>
          <w:rFonts w:ascii="Arial" w:hAnsi="Arial" w:cs="Arial"/>
          <w:color w:val="222222"/>
          <w:shd w:val="clear" w:color="auto" w:fill="FFFFFF"/>
        </w:rPr>
        <w:t>(2), 191.</w:t>
      </w:r>
    </w:p>
  </w:comment>
  <w:comment w:id="15" w:author="Ramsés Vázquez Lira" w:date="2018-11-26T15:33:00Z" w:initials="RVL">
    <w:p w14:paraId="6CB051B7" w14:textId="1E28E90E" w:rsidR="006E6424" w:rsidRDefault="006E6424" w:rsidP="007E09FD">
      <w:pPr>
        <w:pStyle w:val="Textocomentario"/>
      </w:pPr>
      <w:r>
        <w:rPr>
          <w:rStyle w:val="Refdecomentario"/>
        </w:rPr>
        <w:annotationRef/>
      </w:r>
      <w:r>
        <w:t>Mejorar</w:t>
      </w:r>
    </w:p>
    <w:p w14:paraId="6F574816" w14:textId="771AD310" w:rsidR="006E6424" w:rsidRDefault="006E6424">
      <w:pPr>
        <w:pStyle w:val="Textocomentario"/>
      </w:pPr>
    </w:p>
  </w:comment>
  <w:comment w:id="16" w:author="Adriana" w:date="2019-06-10T11:59:00Z" w:initials="A">
    <w:p w14:paraId="6520D2B6" w14:textId="25CFF674" w:rsidR="006E6424" w:rsidRDefault="006E6424">
      <w:pPr>
        <w:pStyle w:val="Textocomentario"/>
      </w:pPr>
      <w:r>
        <w:rPr>
          <w:rStyle w:val="Refdecomentario"/>
        </w:rPr>
        <w:annotationRef/>
      </w:r>
      <w:r>
        <w:t>Falta</w:t>
      </w:r>
    </w:p>
  </w:comment>
  <w:comment w:id="33" w:author="Ramses Vazquez Lira" w:date="2018-06-19T11:03:00Z" w:initials="RVL">
    <w:p w14:paraId="297469F5" w14:textId="77777777" w:rsidR="006E6424" w:rsidRPr="00263A82" w:rsidRDefault="006E6424" w:rsidP="00D143EA">
      <w:pPr>
        <w:pStyle w:val="Textocomentario"/>
        <w:rPr>
          <w:lang w:val="en-US"/>
        </w:rPr>
      </w:pPr>
      <w:r>
        <w:rPr>
          <w:rStyle w:val="Refdecomentario"/>
        </w:rPr>
        <w:annotationRef/>
      </w:r>
      <w:r w:rsidRPr="007E0BA0">
        <w:t xml:space="preserve">Se seleccionó una muestral aleatoria </w:t>
      </w:r>
      <w:r>
        <w:t xml:space="preserve">o se analizó la muestra completa? </w:t>
      </w:r>
      <w:r>
        <w:br/>
      </w:r>
      <w:r>
        <w:br/>
      </w:r>
      <w:r w:rsidRPr="00263A82">
        <w:rPr>
          <w:lang w:val="en-US"/>
        </w:rPr>
        <w:t>#Rev alfa Planea ELCE 2015 Mat 06</w:t>
      </w:r>
    </w:p>
    <w:p w14:paraId="7211A2CF" w14:textId="77777777" w:rsidR="006E6424" w:rsidRPr="00263A82" w:rsidRDefault="006E6424" w:rsidP="00D143EA">
      <w:pPr>
        <w:pStyle w:val="Textocomentario"/>
        <w:rPr>
          <w:lang w:val="en-US"/>
        </w:rPr>
      </w:pPr>
      <w:r w:rsidRPr="00263A82">
        <w:rPr>
          <w:lang w:val="en-US"/>
        </w:rPr>
        <w:t>#Instalar paquetes</w:t>
      </w:r>
    </w:p>
    <w:p w14:paraId="299FD1FE" w14:textId="77777777" w:rsidR="006E6424" w:rsidRPr="00D143EA" w:rsidRDefault="006E6424" w:rsidP="00D143EA">
      <w:pPr>
        <w:pStyle w:val="Textocomentario"/>
        <w:rPr>
          <w:lang w:val="en-US"/>
        </w:rPr>
      </w:pPr>
      <w:r w:rsidRPr="00D143EA">
        <w:rPr>
          <w:lang w:val="en-US"/>
        </w:rPr>
        <w:t>install.packages("sas7bdat")</w:t>
      </w:r>
    </w:p>
    <w:p w14:paraId="7347BB3D" w14:textId="77777777" w:rsidR="006E6424" w:rsidRPr="00D143EA" w:rsidRDefault="006E6424" w:rsidP="00D143EA">
      <w:pPr>
        <w:pStyle w:val="Textocomentario"/>
        <w:rPr>
          <w:lang w:val="en-US"/>
        </w:rPr>
      </w:pPr>
      <w:r w:rsidRPr="00D143EA">
        <w:rPr>
          <w:lang w:val="en-US"/>
        </w:rPr>
        <w:t>install.packages("TAM")</w:t>
      </w:r>
    </w:p>
    <w:p w14:paraId="21E6F552" w14:textId="77777777" w:rsidR="006E6424" w:rsidRPr="00D143EA" w:rsidRDefault="006E6424" w:rsidP="00D143EA">
      <w:pPr>
        <w:pStyle w:val="Textocomentario"/>
        <w:rPr>
          <w:lang w:val="en-US"/>
        </w:rPr>
      </w:pPr>
      <w:r w:rsidRPr="00D143EA">
        <w:rPr>
          <w:lang w:val="en-US"/>
        </w:rPr>
        <w:t>install.packages("Hmisc")</w:t>
      </w:r>
    </w:p>
    <w:p w14:paraId="345DFC78" w14:textId="77777777" w:rsidR="006E6424" w:rsidRPr="00D143EA" w:rsidRDefault="006E6424" w:rsidP="00D143EA">
      <w:pPr>
        <w:pStyle w:val="Textocomentario"/>
        <w:rPr>
          <w:lang w:val="en-US"/>
        </w:rPr>
      </w:pPr>
      <w:r w:rsidRPr="00D143EA">
        <w:rPr>
          <w:lang w:val="en-US"/>
        </w:rPr>
        <w:t>install.packages("psyc")</w:t>
      </w:r>
    </w:p>
    <w:p w14:paraId="14AB4B7B" w14:textId="77777777" w:rsidR="006E6424" w:rsidRPr="00D143EA" w:rsidRDefault="006E6424" w:rsidP="00D143EA">
      <w:pPr>
        <w:pStyle w:val="Textocomentario"/>
        <w:rPr>
          <w:lang w:val="en-US"/>
        </w:rPr>
      </w:pPr>
      <w:r w:rsidRPr="00D143EA">
        <w:rPr>
          <w:lang w:val="en-US"/>
        </w:rPr>
        <w:t>install.packages("CTT")</w:t>
      </w:r>
    </w:p>
    <w:p w14:paraId="0A7B76E4" w14:textId="77777777" w:rsidR="006E6424" w:rsidRPr="00D143EA" w:rsidRDefault="006E6424" w:rsidP="00D143EA">
      <w:pPr>
        <w:pStyle w:val="Textocomentario"/>
        <w:rPr>
          <w:lang w:val="en-US"/>
        </w:rPr>
      </w:pPr>
      <w:r w:rsidRPr="00D143EA">
        <w:rPr>
          <w:lang w:val="en-US"/>
        </w:rPr>
        <w:t>install.packages("haven")</w:t>
      </w:r>
    </w:p>
    <w:p w14:paraId="3D8CCE10" w14:textId="77777777" w:rsidR="006E6424" w:rsidRPr="00D143EA" w:rsidRDefault="006E6424" w:rsidP="00D143EA">
      <w:pPr>
        <w:pStyle w:val="Textocomentario"/>
        <w:rPr>
          <w:lang w:val="en-US"/>
        </w:rPr>
      </w:pPr>
      <w:r w:rsidRPr="00D143EA">
        <w:rPr>
          <w:lang w:val="en-US"/>
        </w:rPr>
        <w:t>#activar paquetes</w:t>
      </w:r>
    </w:p>
    <w:p w14:paraId="5DCA0F5B" w14:textId="77777777" w:rsidR="006E6424" w:rsidRPr="00D143EA" w:rsidRDefault="006E6424" w:rsidP="00D143EA">
      <w:pPr>
        <w:pStyle w:val="Textocomentario"/>
        <w:rPr>
          <w:lang w:val="en-US"/>
        </w:rPr>
      </w:pPr>
      <w:r w:rsidRPr="00D143EA">
        <w:rPr>
          <w:lang w:val="en-US"/>
        </w:rPr>
        <w:t>library("sas7bdat")</w:t>
      </w:r>
    </w:p>
    <w:p w14:paraId="2BBC0434" w14:textId="77777777" w:rsidR="006E6424" w:rsidRPr="00D143EA" w:rsidRDefault="006E6424" w:rsidP="00D143EA">
      <w:pPr>
        <w:pStyle w:val="Textocomentario"/>
        <w:rPr>
          <w:lang w:val="en-US"/>
        </w:rPr>
      </w:pPr>
      <w:r w:rsidRPr="00D143EA">
        <w:rPr>
          <w:lang w:val="en-US"/>
        </w:rPr>
        <w:t>library("TAM")</w:t>
      </w:r>
    </w:p>
    <w:p w14:paraId="66FA192D" w14:textId="77777777" w:rsidR="006E6424" w:rsidRPr="00D143EA" w:rsidRDefault="006E6424" w:rsidP="00D143EA">
      <w:pPr>
        <w:pStyle w:val="Textocomentario"/>
        <w:rPr>
          <w:lang w:val="en-US"/>
        </w:rPr>
      </w:pPr>
      <w:r w:rsidRPr="00D143EA">
        <w:rPr>
          <w:lang w:val="en-US"/>
        </w:rPr>
        <w:t>library("Hmisc") #describe(data)</w:t>
      </w:r>
    </w:p>
    <w:p w14:paraId="23A4CED5" w14:textId="77777777" w:rsidR="006E6424" w:rsidRPr="00D143EA" w:rsidRDefault="006E6424" w:rsidP="00D143EA">
      <w:pPr>
        <w:pStyle w:val="Textocomentario"/>
        <w:rPr>
          <w:lang w:val="en-US"/>
        </w:rPr>
      </w:pPr>
      <w:r w:rsidRPr="00D143EA">
        <w:rPr>
          <w:lang w:val="en-US"/>
        </w:rPr>
        <w:t>library("psych")</w:t>
      </w:r>
    </w:p>
    <w:p w14:paraId="049F820C" w14:textId="77777777" w:rsidR="006E6424" w:rsidRPr="00D143EA" w:rsidRDefault="006E6424" w:rsidP="00D143EA">
      <w:pPr>
        <w:pStyle w:val="Textocomentario"/>
        <w:rPr>
          <w:lang w:val="en-US"/>
        </w:rPr>
      </w:pPr>
      <w:r w:rsidRPr="00D143EA">
        <w:rPr>
          <w:lang w:val="en-US"/>
        </w:rPr>
        <w:t>library("CTT")</w:t>
      </w:r>
    </w:p>
    <w:p w14:paraId="764CB077" w14:textId="77777777" w:rsidR="006E6424" w:rsidRPr="00D143EA" w:rsidRDefault="006E6424" w:rsidP="00D143EA">
      <w:pPr>
        <w:pStyle w:val="Textocomentario"/>
        <w:rPr>
          <w:lang w:val="en-US"/>
        </w:rPr>
      </w:pPr>
      <w:r w:rsidRPr="00D143EA">
        <w:rPr>
          <w:lang w:val="en-US"/>
        </w:rPr>
        <w:t>library("haven")</w:t>
      </w:r>
    </w:p>
    <w:p w14:paraId="771AC894" w14:textId="77777777" w:rsidR="006E6424" w:rsidRPr="00263A82" w:rsidRDefault="006E6424" w:rsidP="00D143EA">
      <w:pPr>
        <w:pStyle w:val="Textocomentario"/>
        <w:rPr>
          <w:lang w:val="en-US"/>
        </w:rPr>
      </w:pPr>
      <w:r w:rsidRPr="00263A82">
        <w:rPr>
          <w:lang w:val="en-US"/>
        </w:rPr>
        <w:t>library("CDM")</w:t>
      </w:r>
    </w:p>
    <w:p w14:paraId="598DBFA3" w14:textId="77777777" w:rsidR="006E6424" w:rsidRPr="002E0BAD" w:rsidRDefault="006E6424" w:rsidP="00D143EA">
      <w:pPr>
        <w:pStyle w:val="Textocomentario"/>
      </w:pPr>
      <w:r w:rsidRPr="002E0BAD">
        <w:t>#Definir directorio de trabajo</w:t>
      </w:r>
    </w:p>
    <w:p w14:paraId="2DFDC362" w14:textId="77777777" w:rsidR="006E6424" w:rsidRPr="002E0BAD" w:rsidRDefault="006E6424" w:rsidP="00D143EA">
      <w:pPr>
        <w:pStyle w:val="Textocomentario"/>
      </w:pPr>
      <w:r w:rsidRPr="002E0BAD">
        <w:t>setwd("D:/rvazquez/Desktop/Rev alfas PLANEA ELCE 06 mat")</w:t>
      </w:r>
    </w:p>
    <w:p w14:paraId="7B3D410B" w14:textId="77777777" w:rsidR="006E6424" w:rsidRPr="002E0BAD" w:rsidRDefault="006E6424" w:rsidP="00D143EA">
      <w:pPr>
        <w:pStyle w:val="Textocomentario"/>
      </w:pPr>
      <w:r w:rsidRPr="002E0BAD">
        <w:t>#Activar bases de datos y clave respuestas</w:t>
      </w:r>
    </w:p>
    <w:p w14:paraId="77F536E8" w14:textId="77777777" w:rsidR="006E6424" w:rsidRPr="00D143EA" w:rsidRDefault="006E6424" w:rsidP="00D143EA">
      <w:pPr>
        <w:pStyle w:val="Textocomentario"/>
        <w:rPr>
          <w:lang w:val="en-US"/>
        </w:rPr>
      </w:pPr>
      <w:r w:rsidRPr="00D143EA">
        <w:rPr>
          <w:lang w:val="en-US"/>
        </w:rPr>
        <w:t>key &lt;- read_sas("plant_prim_mat.sas7bdat")</w:t>
      </w:r>
    </w:p>
    <w:p w14:paraId="1548627D" w14:textId="77777777" w:rsidR="006E6424" w:rsidRPr="00D143EA" w:rsidRDefault="006E6424" w:rsidP="00D143EA">
      <w:pPr>
        <w:pStyle w:val="Textocomentario"/>
        <w:rPr>
          <w:lang w:val="en-US"/>
        </w:rPr>
      </w:pPr>
      <w:r w:rsidRPr="00D143EA">
        <w:rPr>
          <w:lang w:val="en-US"/>
        </w:rPr>
        <w:t>names(key)</w:t>
      </w:r>
    </w:p>
    <w:p w14:paraId="14F700CC" w14:textId="77777777" w:rsidR="006E6424" w:rsidRPr="00D143EA" w:rsidRDefault="006E6424" w:rsidP="00D143EA">
      <w:pPr>
        <w:pStyle w:val="Textocomentario"/>
        <w:rPr>
          <w:lang w:val="en-US"/>
        </w:rPr>
      </w:pPr>
      <w:r w:rsidRPr="00D143EA">
        <w:rPr>
          <w:lang w:val="en-US"/>
        </w:rPr>
        <w:t>key1 &lt;- key[,2:47]</w:t>
      </w:r>
    </w:p>
    <w:p w14:paraId="62E64C1A" w14:textId="77777777" w:rsidR="006E6424" w:rsidRPr="00D143EA" w:rsidRDefault="006E6424" w:rsidP="00D143EA">
      <w:pPr>
        <w:pStyle w:val="Textocomentario"/>
        <w:rPr>
          <w:lang w:val="en-US"/>
        </w:rPr>
      </w:pPr>
      <w:r w:rsidRPr="00D143EA">
        <w:rPr>
          <w:lang w:val="en-US"/>
        </w:rPr>
        <w:t>key1</w:t>
      </w:r>
    </w:p>
    <w:p w14:paraId="380271EA" w14:textId="77777777" w:rsidR="006E6424" w:rsidRPr="00D143EA" w:rsidRDefault="006E6424" w:rsidP="00D143EA">
      <w:pPr>
        <w:pStyle w:val="Textocomentario"/>
        <w:rPr>
          <w:lang w:val="en-US"/>
        </w:rPr>
      </w:pPr>
      <w:r w:rsidRPr="00D143EA">
        <w:rPr>
          <w:lang w:val="en-US"/>
        </w:rPr>
        <w:t>names(key1)</w:t>
      </w:r>
    </w:p>
    <w:p w14:paraId="50D8EA22" w14:textId="77777777" w:rsidR="006E6424" w:rsidRPr="00D143EA" w:rsidRDefault="006E6424" w:rsidP="00D143EA">
      <w:pPr>
        <w:pStyle w:val="Textocomentario"/>
        <w:rPr>
          <w:lang w:val="en-US"/>
        </w:rPr>
      </w:pPr>
      <w:r w:rsidRPr="00D143EA">
        <w:rPr>
          <w:lang w:val="en-US"/>
        </w:rPr>
        <w:t>key2 &lt;- c(2, 3, 4, 3, 2, 3, 2, 1, 3, 1, 3, 4, 1, 4, 4, 1, 4, 2, 4, 2, 3, 3, 1, 1, 2, 2, 4, 2, 1, 3, 3, 4, 1, 1, 2, 4, 2, 3, 3, 4, 1, 1, 3, 4, 4, 2)</w:t>
      </w:r>
    </w:p>
    <w:p w14:paraId="2C9B092C" w14:textId="77777777" w:rsidR="006E6424" w:rsidRPr="00D143EA" w:rsidRDefault="006E6424" w:rsidP="00D143EA">
      <w:pPr>
        <w:pStyle w:val="Textocomentario"/>
        <w:rPr>
          <w:lang w:val="en-US"/>
        </w:rPr>
      </w:pPr>
      <w:r w:rsidRPr="00D143EA">
        <w:rPr>
          <w:lang w:val="en-US"/>
        </w:rPr>
        <w:t>key2</w:t>
      </w:r>
    </w:p>
    <w:p w14:paraId="52BBA943" w14:textId="77777777" w:rsidR="006E6424" w:rsidRPr="00D143EA" w:rsidRDefault="006E6424" w:rsidP="00D143EA">
      <w:pPr>
        <w:pStyle w:val="Textocomentario"/>
        <w:rPr>
          <w:lang w:val="en-US"/>
        </w:rPr>
      </w:pPr>
      <w:r w:rsidRPr="00D143EA">
        <w:rPr>
          <w:lang w:val="en-US"/>
        </w:rPr>
        <w:t>data &lt;- read_sas("psep_prim_mate.sas7bdat")</w:t>
      </w:r>
    </w:p>
    <w:p w14:paraId="045945BC" w14:textId="77777777" w:rsidR="006E6424" w:rsidRPr="00D143EA" w:rsidRDefault="006E6424" w:rsidP="00D143EA">
      <w:pPr>
        <w:pStyle w:val="Textocomentario"/>
        <w:rPr>
          <w:lang w:val="en-US"/>
        </w:rPr>
      </w:pPr>
      <w:r w:rsidRPr="00D143EA">
        <w:rPr>
          <w:lang w:val="en-US"/>
        </w:rPr>
        <w:t>data</w:t>
      </w:r>
    </w:p>
    <w:p w14:paraId="6FD50154" w14:textId="77777777" w:rsidR="006E6424" w:rsidRPr="00D143EA" w:rsidRDefault="006E6424" w:rsidP="00D143EA">
      <w:pPr>
        <w:pStyle w:val="Textocomentario"/>
        <w:rPr>
          <w:lang w:val="en-US"/>
        </w:rPr>
      </w:pPr>
      <w:r w:rsidRPr="00D143EA">
        <w:rPr>
          <w:lang w:val="en-US"/>
        </w:rPr>
        <w:t>names(data)</w:t>
      </w:r>
    </w:p>
    <w:p w14:paraId="59A0F105" w14:textId="77777777" w:rsidR="006E6424" w:rsidRPr="00D143EA" w:rsidRDefault="006E6424" w:rsidP="00D143EA">
      <w:pPr>
        <w:pStyle w:val="Textocomentario"/>
        <w:rPr>
          <w:lang w:val="en-US"/>
        </w:rPr>
      </w:pPr>
      <w:r w:rsidRPr="00D143EA">
        <w:rPr>
          <w:lang w:val="en-US"/>
        </w:rPr>
        <w:t>data1 &lt;- data[,8:57]</w:t>
      </w:r>
    </w:p>
    <w:p w14:paraId="0E4B3040" w14:textId="77777777" w:rsidR="006E6424" w:rsidRPr="00D143EA" w:rsidRDefault="006E6424" w:rsidP="00D143EA">
      <w:pPr>
        <w:pStyle w:val="Textocomentario"/>
        <w:rPr>
          <w:lang w:val="en-US"/>
        </w:rPr>
      </w:pPr>
      <w:r w:rsidRPr="00D143EA">
        <w:rPr>
          <w:lang w:val="en-US"/>
        </w:rPr>
        <w:t>data1</w:t>
      </w:r>
    </w:p>
    <w:p w14:paraId="7586BC25" w14:textId="77777777" w:rsidR="006E6424" w:rsidRPr="00D143EA" w:rsidRDefault="006E6424" w:rsidP="00D143EA">
      <w:pPr>
        <w:pStyle w:val="Textocomentario"/>
        <w:rPr>
          <w:lang w:val="en-US"/>
        </w:rPr>
      </w:pPr>
      <w:r w:rsidRPr="00D143EA">
        <w:rPr>
          <w:lang w:val="en-US"/>
        </w:rPr>
        <w:t>names(data1)</w:t>
      </w:r>
    </w:p>
    <w:p w14:paraId="4CECE0C9" w14:textId="77777777" w:rsidR="006E6424" w:rsidRPr="00D143EA" w:rsidRDefault="006E6424" w:rsidP="00D143EA">
      <w:pPr>
        <w:pStyle w:val="Textocomentario"/>
        <w:rPr>
          <w:lang w:val="en-US"/>
        </w:rPr>
      </w:pPr>
      <w:r w:rsidRPr="00D143EA">
        <w:rPr>
          <w:lang w:val="en-US"/>
        </w:rPr>
        <w:t>head(data1)</w:t>
      </w:r>
    </w:p>
    <w:p w14:paraId="367856E9" w14:textId="77777777" w:rsidR="006E6424" w:rsidRPr="00263A82" w:rsidRDefault="006E6424" w:rsidP="00D143EA">
      <w:pPr>
        <w:pStyle w:val="Textocomentario"/>
      </w:pPr>
      <w:r w:rsidRPr="00263A82">
        <w:t>str(data1)</w:t>
      </w:r>
    </w:p>
    <w:p w14:paraId="41AB04F5" w14:textId="77777777" w:rsidR="006E6424" w:rsidRPr="002E0BAD" w:rsidRDefault="006E6424" w:rsidP="00D143EA">
      <w:pPr>
        <w:pStyle w:val="Textocomentario"/>
      </w:pPr>
      <w:r w:rsidRPr="002E0BAD">
        <w:t>summary(data1)</w:t>
      </w:r>
    </w:p>
    <w:p w14:paraId="58E9FC73" w14:textId="77777777" w:rsidR="006E6424" w:rsidRPr="002E0BAD" w:rsidRDefault="006E6424" w:rsidP="00D143EA">
      <w:pPr>
        <w:pStyle w:val="Textocomentario"/>
      </w:pPr>
      <w:r w:rsidRPr="002E0BAD">
        <w:t>#Obtener respuestas en 0 y 1</w:t>
      </w:r>
    </w:p>
    <w:p w14:paraId="2386B2A1" w14:textId="77777777" w:rsidR="006E6424" w:rsidRPr="00D143EA" w:rsidRDefault="006E6424" w:rsidP="00D143EA">
      <w:pPr>
        <w:pStyle w:val="Textocomentario"/>
        <w:rPr>
          <w:lang w:val="en-US"/>
        </w:rPr>
      </w:pPr>
      <w:r w:rsidRPr="00D143EA">
        <w:rPr>
          <w:lang w:val="en-US"/>
        </w:rPr>
        <w:t xml:space="preserve">scored &lt;- sapply( seq(1,length(key2)), FUN = function(ii){ 1*(data1[,ii] == key2[ii]) } ) </w:t>
      </w:r>
    </w:p>
    <w:p w14:paraId="017F7EB8" w14:textId="77777777" w:rsidR="006E6424" w:rsidRPr="00D143EA" w:rsidRDefault="006E6424" w:rsidP="00D143EA">
      <w:pPr>
        <w:pStyle w:val="Textocomentario"/>
        <w:rPr>
          <w:lang w:val="en-US"/>
        </w:rPr>
      </w:pPr>
      <w:r w:rsidRPr="00D143EA">
        <w:rPr>
          <w:lang w:val="en-US"/>
        </w:rPr>
        <w:t>scored</w:t>
      </w:r>
    </w:p>
    <w:p w14:paraId="132CFD1D" w14:textId="77777777" w:rsidR="006E6424" w:rsidRPr="00D143EA" w:rsidRDefault="006E6424" w:rsidP="00D143EA">
      <w:pPr>
        <w:pStyle w:val="Textocomentario"/>
        <w:rPr>
          <w:lang w:val="en-US"/>
        </w:rPr>
      </w:pPr>
      <w:r w:rsidRPr="00D143EA">
        <w:rPr>
          <w:lang w:val="en-US"/>
        </w:rPr>
        <w:t>summary(scored)</w:t>
      </w:r>
    </w:p>
    <w:p w14:paraId="3FF6F1B7" w14:textId="77777777" w:rsidR="006E6424" w:rsidRPr="00D143EA" w:rsidRDefault="006E6424" w:rsidP="00D143EA">
      <w:pPr>
        <w:pStyle w:val="Textocomentario"/>
        <w:rPr>
          <w:lang w:val="en-US"/>
        </w:rPr>
      </w:pPr>
      <w:r w:rsidRPr="00D143EA">
        <w:rPr>
          <w:lang w:val="en-US"/>
        </w:rPr>
        <w:t>describe(scored)</w:t>
      </w:r>
    </w:p>
    <w:p w14:paraId="7FA3D6F3" w14:textId="77777777" w:rsidR="006E6424" w:rsidRPr="00D143EA" w:rsidRDefault="006E6424" w:rsidP="00D143EA">
      <w:pPr>
        <w:pStyle w:val="Textocomentario"/>
        <w:rPr>
          <w:lang w:val="en-US"/>
        </w:rPr>
      </w:pPr>
      <w:r w:rsidRPr="00D143EA">
        <w:rPr>
          <w:lang w:val="en-US"/>
        </w:rPr>
        <w:t>#four congeneric measures</w:t>
      </w:r>
    </w:p>
    <w:p w14:paraId="4B7A2C27" w14:textId="77777777" w:rsidR="006E6424" w:rsidRPr="00D143EA" w:rsidRDefault="006E6424" w:rsidP="00D143EA">
      <w:pPr>
        <w:pStyle w:val="Textocomentario"/>
        <w:rPr>
          <w:lang w:val="en-US"/>
        </w:rPr>
      </w:pPr>
      <w:r w:rsidRPr="00D143EA">
        <w:rPr>
          <w:lang w:val="en-US"/>
        </w:rPr>
        <w:t>alpha(scored)</w:t>
      </w:r>
    </w:p>
    <w:p w14:paraId="28FCA205" w14:textId="77777777" w:rsidR="006E6424" w:rsidRPr="00D143EA" w:rsidRDefault="006E6424" w:rsidP="00D143EA">
      <w:pPr>
        <w:pStyle w:val="Textocomentario"/>
        <w:rPr>
          <w:lang w:val="en-US"/>
        </w:rPr>
      </w:pPr>
      <w:r w:rsidRPr="00D143EA">
        <w:rPr>
          <w:lang w:val="en-US"/>
        </w:rPr>
        <w:t>r4 &lt;- sim.congeneric(scored)</w:t>
      </w:r>
    </w:p>
    <w:p w14:paraId="7EE06916" w14:textId="77777777" w:rsidR="006E6424" w:rsidRPr="00D143EA" w:rsidRDefault="006E6424" w:rsidP="00D143EA">
      <w:pPr>
        <w:pStyle w:val="Textocomentario"/>
        <w:rPr>
          <w:lang w:val="en-US"/>
        </w:rPr>
      </w:pPr>
      <w:r w:rsidRPr="00D143EA">
        <w:rPr>
          <w:lang w:val="en-US"/>
        </w:rPr>
        <w:t>alpha(r4)</w:t>
      </w:r>
    </w:p>
    <w:p w14:paraId="022C77F1" w14:textId="77777777" w:rsidR="006E6424" w:rsidRPr="00D143EA" w:rsidRDefault="006E6424" w:rsidP="00D143EA">
      <w:pPr>
        <w:pStyle w:val="Textocomentario"/>
        <w:rPr>
          <w:lang w:val="en-US"/>
        </w:rPr>
      </w:pPr>
      <w:r w:rsidRPr="00D143EA">
        <w:rPr>
          <w:lang w:val="en-US"/>
        </w:rPr>
        <w:t>r9 &lt;- sim.hierarchical(r4)</w:t>
      </w:r>
    </w:p>
    <w:p w14:paraId="7F021145" w14:textId="77777777" w:rsidR="006E6424" w:rsidRPr="00D143EA" w:rsidRDefault="006E6424" w:rsidP="00D143EA">
      <w:pPr>
        <w:pStyle w:val="Textocomentario"/>
        <w:rPr>
          <w:lang w:val="en-US"/>
        </w:rPr>
      </w:pPr>
      <w:r w:rsidRPr="00D143EA">
        <w:rPr>
          <w:lang w:val="en-US"/>
        </w:rPr>
        <w:t>alpha(r9)</w:t>
      </w:r>
    </w:p>
    <w:p w14:paraId="0D5D712B" w14:textId="77777777" w:rsidR="006E6424" w:rsidRPr="00D143EA" w:rsidRDefault="006E6424" w:rsidP="00D143EA">
      <w:pPr>
        <w:pStyle w:val="Textocomentario"/>
        <w:rPr>
          <w:lang w:val="en-US"/>
        </w:rPr>
      </w:pPr>
    </w:p>
    <w:p w14:paraId="54CB34CB" w14:textId="77777777" w:rsidR="006E6424" w:rsidRPr="00D143EA" w:rsidRDefault="006E6424" w:rsidP="00D143EA">
      <w:pPr>
        <w:pStyle w:val="Textocomentario"/>
        <w:rPr>
          <w:lang w:val="en-US"/>
        </w:rPr>
      </w:pPr>
      <w:r w:rsidRPr="00D143EA">
        <w:rPr>
          <w:lang w:val="en-US"/>
        </w:rPr>
        <w:t>#four congeneric measures</w:t>
      </w:r>
    </w:p>
    <w:p w14:paraId="12B5361A" w14:textId="77777777" w:rsidR="006E6424" w:rsidRPr="00D143EA" w:rsidRDefault="006E6424" w:rsidP="00D143EA">
      <w:pPr>
        <w:pStyle w:val="Textocomentario"/>
        <w:rPr>
          <w:lang w:val="en-US"/>
        </w:rPr>
      </w:pPr>
      <w:r w:rsidRPr="00D143EA">
        <w:rPr>
          <w:lang w:val="en-US"/>
        </w:rPr>
        <w:t>alpha(scored)</w:t>
      </w:r>
    </w:p>
    <w:p w14:paraId="4CE93B91" w14:textId="77777777" w:rsidR="006E6424" w:rsidRPr="00D143EA" w:rsidRDefault="006E6424" w:rsidP="00D143EA">
      <w:pPr>
        <w:pStyle w:val="Textocomentario"/>
        <w:rPr>
          <w:lang w:val="en-US"/>
        </w:rPr>
      </w:pPr>
      <w:r w:rsidRPr="00D143EA">
        <w:rPr>
          <w:lang w:val="en-US"/>
        </w:rPr>
        <w:t>#nine hierarchical measures -- should actually use omega</w:t>
      </w:r>
    </w:p>
    <w:p w14:paraId="2A9F0564" w14:textId="77777777" w:rsidR="006E6424" w:rsidRPr="00D143EA" w:rsidRDefault="006E6424" w:rsidP="00D143EA">
      <w:pPr>
        <w:pStyle w:val="Textocomentario"/>
        <w:rPr>
          <w:lang w:val="en-US"/>
        </w:rPr>
      </w:pPr>
      <w:r w:rsidRPr="00D143EA">
        <w:rPr>
          <w:lang w:val="en-US"/>
        </w:rPr>
        <w:t>r9 &lt;- sim.hierarchical(scored)</w:t>
      </w:r>
    </w:p>
    <w:p w14:paraId="319E8D65" w14:textId="77777777" w:rsidR="006E6424" w:rsidRPr="00D143EA" w:rsidRDefault="006E6424" w:rsidP="00D143EA">
      <w:pPr>
        <w:pStyle w:val="Textocomentario"/>
        <w:rPr>
          <w:lang w:val="en-US"/>
        </w:rPr>
      </w:pPr>
      <w:r w:rsidRPr="00D143EA">
        <w:rPr>
          <w:lang w:val="en-US"/>
        </w:rPr>
        <w:t>alpha(r9)</w:t>
      </w:r>
    </w:p>
    <w:p w14:paraId="2AA31AC8" w14:textId="77777777" w:rsidR="006E6424" w:rsidRPr="00D143EA" w:rsidRDefault="006E6424" w:rsidP="00D143EA">
      <w:pPr>
        <w:pStyle w:val="Textocomentario"/>
        <w:rPr>
          <w:lang w:val="en-US"/>
        </w:rPr>
      </w:pPr>
    </w:p>
    <w:p w14:paraId="4E47423F" w14:textId="77777777" w:rsidR="006E6424" w:rsidRPr="00D143EA" w:rsidRDefault="006E6424" w:rsidP="00D143EA">
      <w:pPr>
        <w:pStyle w:val="Textocomentario"/>
        <w:rPr>
          <w:lang w:val="en-US"/>
        </w:rPr>
      </w:pPr>
    </w:p>
    <w:p w14:paraId="1EC551B1" w14:textId="77777777" w:rsidR="006E6424" w:rsidRPr="002E0BAD" w:rsidRDefault="006E6424" w:rsidP="00D143EA">
      <w:pPr>
        <w:pStyle w:val="Textocomentario"/>
      </w:pPr>
      <w:r w:rsidRPr="002E0BAD">
        <w:t>#Tomar items del eje 1 y obtener Alpha</w:t>
      </w:r>
    </w:p>
    <w:p w14:paraId="12DBAEDF" w14:textId="77777777" w:rsidR="006E6424" w:rsidRPr="002E0BAD" w:rsidRDefault="006E6424" w:rsidP="00D143EA">
      <w:pPr>
        <w:pStyle w:val="Textocomentario"/>
      </w:pPr>
    </w:p>
    <w:p w14:paraId="10D06400" w14:textId="77777777" w:rsidR="006E6424" w:rsidRPr="00D143EA" w:rsidRDefault="006E6424" w:rsidP="00D143EA">
      <w:pPr>
        <w:pStyle w:val="Textocomentario"/>
        <w:rPr>
          <w:lang w:val="en-US"/>
        </w:rPr>
      </w:pPr>
      <w:r w:rsidRPr="00D143EA">
        <w:rPr>
          <w:lang w:val="en-US"/>
        </w:rPr>
        <w:t>dataeje1a &lt;- scored[,c(1:8)]</w:t>
      </w:r>
    </w:p>
    <w:p w14:paraId="25991650" w14:textId="77777777" w:rsidR="006E6424" w:rsidRPr="00D143EA" w:rsidRDefault="006E6424" w:rsidP="00D143EA">
      <w:pPr>
        <w:pStyle w:val="Textocomentario"/>
        <w:rPr>
          <w:lang w:val="en-US"/>
        </w:rPr>
      </w:pPr>
      <w:r w:rsidRPr="00D143EA">
        <w:rPr>
          <w:lang w:val="en-US"/>
        </w:rPr>
        <w:t>dataeje1a</w:t>
      </w:r>
    </w:p>
    <w:p w14:paraId="7CF9CB62" w14:textId="77777777" w:rsidR="006E6424" w:rsidRPr="00D143EA" w:rsidRDefault="006E6424" w:rsidP="00D143EA">
      <w:pPr>
        <w:pStyle w:val="Textocomentario"/>
        <w:rPr>
          <w:lang w:val="en-US"/>
        </w:rPr>
      </w:pPr>
      <w:r w:rsidRPr="00D143EA">
        <w:rPr>
          <w:lang w:val="en-US"/>
        </w:rPr>
        <w:t>dataeje1b &lt;- scored[,c(26:34)]</w:t>
      </w:r>
    </w:p>
    <w:p w14:paraId="15FC6404" w14:textId="77777777" w:rsidR="006E6424" w:rsidRPr="00D143EA" w:rsidRDefault="006E6424" w:rsidP="00D143EA">
      <w:pPr>
        <w:pStyle w:val="Textocomentario"/>
        <w:rPr>
          <w:lang w:val="en-US"/>
        </w:rPr>
      </w:pPr>
      <w:r w:rsidRPr="00D143EA">
        <w:rPr>
          <w:lang w:val="en-US"/>
        </w:rPr>
        <w:t>dataeje1b</w:t>
      </w:r>
    </w:p>
    <w:p w14:paraId="0E95B935" w14:textId="77777777" w:rsidR="006E6424" w:rsidRPr="00D143EA" w:rsidRDefault="006E6424" w:rsidP="00D143EA">
      <w:pPr>
        <w:pStyle w:val="Textocomentario"/>
        <w:rPr>
          <w:lang w:val="en-US"/>
        </w:rPr>
      </w:pPr>
      <w:r w:rsidRPr="00D143EA">
        <w:rPr>
          <w:lang w:val="en-US"/>
        </w:rPr>
        <w:t>dataeje1 &lt;- data.frame(dataeje1a &lt;- scored[,c(1:8)], dataeje1b &lt;- scored[,c(26:34)])</w:t>
      </w:r>
    </w:p>
    <w:p w14:paraId="20EEF23C" w14:textId="77777777" w:rsidR="006E6424" w:rsidRPr="002E0BAD" w:rsidRDefault="006E6424" w:rsidP="00D143EA">
      <w:pPr>
        <w:pStyle w:val="Textocomentario"/>
      </w:pPr>
      <w:r w:rsidRPr="002E0BAD">
        <w:t>dataeje1</w:t>
      </w:r>
    </w:p>
    <w:p w14:paraId="09CFA252" w14:textId="77777777" w:rsidR="006E6424" w:rsidRPr="002E0BAD" w:rsidRDefault="006E6424" w:rsidP="00D143EA">
      <w:pPr>
        <w:pStyle w:val="Textocomentario"/>
      </w:pPr>
      <w:r w:rsidRPr="002E0BAD">
        <w:t>summary(dataeje1)</w:t>
      </w:r>
    </w:p>
    <w:p w14:paraId="7D92D1F1" w14:textId="77777777" w:rsidR="006E6424" w:rsidRPr="002E0BAD" w:rsidRDefault="006E6424" w:rsidP="00D143EA">
      <w:pPr>
        <w:pStyle w:val="Textocomentario"/>
      </w:pPr>
      <w:r w:rsidRPr="002E0BAD">
        <w:t>describe(dataeje1)</w:t>
      </w:r>
    </w:p>
    <w:p w14:paraId="048D0690" w14:textId="77777777" w:rsidR="006E6424" w:rsidRPr="002E0BAD" w:rsidRDefault="006E6424" w:rsidP="00D143EA">
      <w:pPr>
        <w:pStyle w:val="Textocomentario"/>
      </w:pPr>
      <w:r w:rsidRPr="002E0BAD">
        <w:t>alpha(dataeje1)</w:t>
      </w:r>
    </w:p>
    <w:p w14:paraId="3141671B" w14:textId="77777777" w:rsidR="006E6424" w:rsidRPr="002E0BAD" w:rsidRDefault="006E6424" w:rsidP="00D143EA">
      <w:pPr>
        <w:pStyle w:val="Textocomentario"/>
      </w:pPr>
      <w:r w:rsidRPr="002E0BAD">
        <w:t>#Tomar items del eje 2 y obtener Alpha</w:t>
      </w:r>
    </w:p>
    <w:p w14:paraId="351D3167" w14:textId="77777777" w:rsidR="006E6424" w:rsidRPr="002E0BAD" w:rsidRDefault="006E6424" w:rsidP="00D143EA">
      <w:pPr>
        <w:pStyle w:val="Textocomentario"/>
      </w:pPr>
    </w:p>
    <w:p w14:paraId="3BFD17E8" w14:textId="77777777" w:rsidR="006E6424" w:rsidRPr="00D143EA" w:rsidRDefault="006E6424" w:rsidP="00D143EA">
      <w:pPr>
        <w:pStyle w:val="Textocomentario"/>
        <w:rPr>
          <w:lang w:val="en-US"/>
        </w:rPr>
      </w:pPr>
      <w:r w:rsidRPr="00D143EA">
        <w:rPr>
          <w:lang w:val="en-US"/>
        </w:rPr>
        <w:t>dataeje2a &lt;- scored[,c(9:14)]</w:t>
      </w:r>
    </w:p>
    <w:p w14:paraId="778AF0CD" w14:textId="77777777" w:rsidR="006E6424" w:rsidRPr="00D143EA" w:rsidRDefault="006E6424" w:rsidP="00D143EA">
      <w:pPr>
        <w:pStyle w:val="Textocomentario"/>
        <w:rPr>
          <w:lang w:val="en-US"/>
        </w:rPr>
      </w:pPr>
      <w:r w:rsidRPr="00D143EA">
        <w:rPr>
          <w:lang w:val="en-US"/>
        </w:rPr>
        <w:t>dataeje2a</w:t>
      </w:r>
    </w:p>
    <w:p w14:paraId="2844DA4A" w14:textId="77777777" w:rsidR="006E6424" w:rsidRPr="00D143EA" w:rsidRDefault="006E6424" w:rsidP="00D143EA">
      <w:pPr>
        <w:pStyle w:val="Textocomentario"/>
        <w:rPr>
          <w:lang w:val="en-US"/>
        </w:rPr>
      </w:pPr>
      <w:r w:rsidRPr="00D143EA">
        <w:rPr>
          <w:lang w:val="en-US"/>
        </w:rPr>
        <w:t>dataeje2b &lt;- scored[,c(35:39)]</w:t>
      </w:r>
    </w:p>
    <w:p w14:paraId="74771F6C" w14:textId="77777777" w:rsidR="006E6424" w:rsidRPr="00D143EA" w:rsidRDefault="006E6424" w:rsidP="00D143EA">
      <w:pPr>
        <w:pStyle w:val="Textocomentario"/>
        <w:rPr>
          <w:lang w:val="en-US"/>
        </w:rPr>
      </w:pPr>
      <w:r w:rsidRPr="00D143EA">
        <w:rPr>
          <w:lang w:val="en-US"/>
        </w:rPr>
        <w:t>dataeje2b</w:t>
      </w:r>
    </w:p>
    <w:p w14:paraId="18FD6A92" w14:textId="77777777" w:rsidR="006E6424" w:rsidRPr="00D143EA" w:rsidRDefault="006E6424" w:rsidP="00D143EA">
      <w:pPr>
        <w:pStyle w:val="Textocomentario"/>
        <w:rPr>
          <w:lang w:val="en-US"/>
        </w:rPr>
      </w:pPr>
      <w:r w:rsidRPr="00D143EA">
        <w:rPr>
          <w:lang w:val="en-US"/>
        </w:rPr>
        <w:t>dataeje2 &lt;- data.frame(dataeje2a &lt;- scored[,c(9:14)], dataeje2b &lt;- scored[,c(35:39)])</w:t>
      </w:r>
    </w:p>
    <w:p w14:paraId="4CEE3217" w14:textId="77777777" w:rsidR="006E6424" w:rsidRPr="002E0BAD" w:rsidRDefault="006E6424" w:rsidP="00D143EA">
      <w:pPr>
        <w:pStyle w:val="Textocomentario"/>
      </w:pPr>
      <w:r w:rsidRPr="002E0BAD">
        <w:t>dataeje2</w:t>
      </w:r>
    </w:p>
    <w:p w14:paraId="69046808" w14:textId="77777777" w:rsidR="006E6424" w:rsidRPr="002E0BAD" w:rsidRDefault="006E6424" w:rsidP="00D143EA">
      <w:pPr>
        <w:pStyle w:val="Textocomentario"/>
      </w:pPr>
      <w:r w:rsidRPr="002E0BAD">
        <w:t>summary(dataeje2)</w:t>
      </w:r>
    </w:p>
    <w:p w14:paraId="6917E647" w14:textId="77777777" w:rsidR="006E6424" w:rsidRPr="002E0BAD" w:rsidRDefault="006E6424" w:rsidP="00D143EA">
      <w:pPr>
        <w:pStyle w:val="Textocomentario"/>
      </w:pPr>
      <w:r w:rsidRPr="002E0BAD">
        <w:t>describe(dataeje2)</w:t>
      </w:r>
    </w:p>
    <w:p w14:paraId="54EA16CC" w14:textId="77777777" w:rsidR="006E6424" w:rsidRPr="002E0BAD" w:rsidRDefault="006E6424" w:rsidP="00D143EA">
      <w:pPr>
        <w:pStyle w:val="Textocomentario"/>
      </w:pPr>
      <w:r w:rsidRPr="002E0BAD">
        <w:t>alpha(dataeje2)</w:t>
      </w:r>
    </w:p>
    <w:p w14:paraId="33796441" w14:textId="77777777" w:rsidR="006E6424" w:rsidRPr="002E0BAD" w:rsidRDefault="006E6424" w:rsidP="00D143EA">
      <w:pPr>
        <w:pStyle w:val="Textocomentario"/>
      </w:pPr>
      <w:r w:rsidRPr="002E0BAD">
        <w:t>#Tomar items del eje 3 y obtener Alpha</w:t>
      </w:r>
    </w:p>
    <w:p w14:paraId="5307EAC7" w14:textId="77777777" w:rsidR="006E6424" w:rsidRPr="002E0BAD" w:rsidRDefault="006E6424" w:rsidP="00D143EA">
      <w:pPr>
        <w:pStyle w:val="Textocomentario"/>
      </w:pPr>
    </w:p>
    <w:p w14:paraId="71C6B3F9" w14:textId="77777777" w:rsidR="006E6424" w:rsidRPr="00D143EA" w:rsidRDefault="006E6424" w:rsidP="00D143EA">
      <w:pPr>
        <w:pStyle w:val="Textocomentario"/>
        <w:rPr>
          <w:lang w:val="en-US"/>
        </w:rPr>
      </w:pPr>
      <w:r w:rsidRPr="00D143EA">
        <w:rPr>
          <w:lang w:val="en-US"/>
        </w:rPr>
        <w:t>dataeje3a &lt;- scored[,c(15:25)]</w:t>
      </w:r>
    </w:p>
    <w:p w14:paraId="6EF355EF" w14:textId="77777777" w:rsidR="006E6424" w:rsidRPr="00D143EA" w:rsidRDefault="006E6424" w:rsidP="00D143EA">
      <w:pPr>
        <w:pStyle w:val="Textocomentario"/>
        <w:rPr>
          <w:lang w:val="en-US"/>
        </w:rPr>
      </w:pPr>
      <w:r w:rsidRPr="00D143EA">
        <w:rPr>
          <w:lang w:val="en-US"/>
        </w:rPr>
        <w:t>dataeje3a</w:t>
      </w:r>
    </w:p>
    <w:p w14:paraId="0834A30B" w14:textId="77777777" w:rsidR="006E6424" w:rsidRPr="00D143EA" w:rsidRDefault="006E6424" w:rsidP="00D143EA">
      <w:pPr>
        <w:pStyle w:val="Textocomentario"/>
        <w:rPr>
          <w:lang w:val="en-US"/>
        </w:rPr>
      </w:pPr>
      <w:r w:rsidRPr="00D143EA">
        <w:rPr>
          <w:lang w:val="en-US"/>
        </w:rPr>
        <w:t>dataeje3b &lt;- scored[,c(40:46)]</w:t>
      </w:r>
    </w:p>
    <w:p w14:paraId="665FA227" w14:textId="77777777" w:rsidR="006E6424" w:rsidRPr="00D143EA" w:rsidRDefault="006E6424" w:rsidP="00D143EA">
      <w:pPr>
        <w:pStyle w:val="Textocomentario"/>
        <w:rPr>
          <w:lang w:val="en-US"/>
        </w:rPr>
      </w:pPr>
      <w:r w:rsidRPr="00D143EA">
        <w:rPr>
          <w:lang w:val="en-US"/>
        </w:rPr>
        <w:t>dataeje3b</w:t>
      </w:r>
    </w:p>
    <w:p w14:paraId="7DDCA51B" w14:textId="77777777" w:rsidR="006E6424" w:rsidRPr="00D143EA" w:rsidRDefault="006E6424" w:rsidP="00D143EA">
      <w:pPr>
        <w:pStyle w:val="Textocomentario"/>
        <w:rPr>
          <w:lang w:val="en-US"/>
        </w:rPr>
      </w:pPr>
      <w:r w:rsidRPr="00D143EA">
        <w:rPr>
          <w:lang w:val="en-US"/>
        </w:rPr>
        <w:t>dataeje3 &lt;- data.frame(dataeje3a &lt;- scored[,c(15:25)], dataeje3b &lt;- scored[,c(40:46)])</w:t>
      </w:r>
    </w:p>
    <w:p w14:paraId="14B6EF14" w14:textId="77777777" w:rsidR="006E6424" w:rsidRPr="00D143EA" w:rsidRDefault="006E6424" w:rsidP="00D143EA">
      <w:pPr>
        <w:pStyle w:val="Textocomentario"/>
        <w:rPr>
          <w:lang w:val="en-US"/>
        </w:rPr>
      </w:pPr>
      <w:r w:rsidRPr="00D143EA">
        <w:rPr>
          <w:lang w:val="en-US"/>
        </w:rPr>
        <w:t>dataeje3</w:t>
      </w:r>
    </w:p>
    <w:p w14:paraId="48FE85E4" w14:textId="77777777" w:rsidR="006E6424" w:rsidRPr="00D143EA" w:rsidRDefault="006E6424" w:rsidP="00D143EA">
      <w:pPr>
        <w:pStyle w:val="Textocomentario"/>
        <w:rPr>
          <w:lang w:val="en-US"/>
        </w:rPr>
      </w:pPr>
      <w:r w:rsidRPr="00D143EA">
        <w:rPr>
          <w:lang w:val="en-US"/>
        </w:rPr>
        <w:t>summary(dataeje3)</w:t>
      </w:r>
    </w:p>
    <w:p w14:paraId="67635B6F" w14:textId="77777777" w:rsidR="006E6424" w:rsidRPr="00D143EA" w:rsidRDefault="006E6424" w:rsidP="00D143EA">
      <w:pPr>
        <w:pStyle w:val="Textocomentario"/>
        <w:rPr>
          <w:lang w:val="en-US"/>
        </w:rPr>
      </w:pPr>
      <w:r w:rsidRPr="00D143EA">
        <w:rPr>
          <w:lang w:val="en-US"/>
        </w:rPr>
        <w:t>describe(dataeje3)</w:t>
      </w:r>
    </w:p>
    <w:p w14:paraId="69B7A8D5" w14:textId="77777777" w:rsidR="006E6424" w:rsidRPr="00D143EA" w:rsidRDefault="006E6424" w:rsidP="00D143EA">
      <w:pPr>
        <w:pStyle w:val="Textocomentario"/>
        <w:rPr>
          <w:lang w:val="en-US"/>
        </w:rPr>
      </w:pPr>
      <w:r w:rsidRPr="00D143EA">
        <w:rPr>
          <w:lang w:val="en-US"/>
        </w:rPr>
        <w:t>alpha(dataeje3)</w:t>
      </w:r>
    </w:p>
    <w:p w14:paraId="45D4E8B7" w14:textId="77777777" w:rsidR="006E6424" w:rsidRPr="00D143EA" w:rsidRDefault="006E6424" w:rsidP="00D143EA">
      <w:pPr>
        <w:pStyle w:val="Textocomentario"/>
        <w:rPr>
          <w:lang w:val="en-US"/>
        </w:rPr>
      </w:pPr>
    </w:p>
    <w:p w14:paraId="13F09F8E" w14:textId="77777777" w:rsidR="006E6424" w:rsidRPr="00D143EA" w:rsidRDefault="006E6424" w:rsidP="00D143EA">
      <w:pPr>
        <w:pStyle w:val="Textocomentario"/>
        <w:rPr>
          <w:lang w:val="en-US"/>
        </w:rPr>
      </w:pPr>
      <w:r w:rsidRPr="00D143EA">
        <w:rPr>
          <w:lang w:val="en-US"/>
        </w:rPr>
        <w:t>#run IRT analysis</w:t>
      </w:r>
    </w:p>
    <w:p w14:paraId="1125D3B8" w14:textId="77777777" w:rsidR="006E6424" w:rsidRPr="002E0BAD" w:rsidRDefault="006E6424" w:rsidP="00D143EA">
      <w:pPr>
        <w:pStyle w:val="Textocomentario"/>
      </w:pPr>
      <w:r w:rsidRPr="002E0BAD">
        <w:t>#Tomar items del eje 2 y obtener Alpha</w:t>
      </w:r>
    </w:p>
    <w:p w14:paraId="7337F81B" w14:textId="77777777" w:rsidR="006E6424" w:rsidRPr="002E0BAD" w:rsidRDefault="006E6424" w:rsidP="00D143EA">
      <w:pPr>
        <w:pStyle w:val="Textocomentario"/>
      </w:pPr>
    </w:p>
    <w:p w14:paraId="453621D7" w14:textId="77777777" w:rsidR="006E6424" w:rsidRPr="00D143EA" w:rsidRDefault="006E6424" w:rsidP="00D143EA">
      <w:pPr>
        <w:pStyle w:val="Textocomentario"/>
        <w:rPr>
          <w:lang w:val="en-US"/>
        </w:rPr>
      </w:pPr>
      <w:r w:rsidRPr="00D143EA">
        <w:rPr>
          <w:lang w:val="en-US"/>
        </w:rPr>
        <w:t>mod1 &lt;- tam(dataeje1)</w:t>
      </w:r>
    </w:p>
    <w:p w14:paraId="48BCFCA9" w14:textId="77777777" w:rsidR="006E6424" w:rsidRPr="00D143EA" w:rsidRDefault="006E6424" w:rsidP="00D143EA">
      <w:pPr>
        <w:pStyle w:val="Textocomentario"/>
        <w:rPr>
          <w:lang w:val="en-US"/>
        </w:rPr>
      </w:pPr>
      <w:r w:rsidRPr="00D143EA">
        <w:rPr>
          <w:lang w:val="en-US"/>
        </w:rPr>
        <w:t>summary(mod1)</w:t>
      </w:r>
    </w:p>
    <w:p w14:paraId="1535CB25" w14:textId="77777777" w:rsidR="006E6424" w:rsidRPr="00D143EA" w:rsidRDefault="006E6424" w:rsidP="00D143EA">
      <w:pPr>
        <w:pStyle w:val="Textocomentario"/>
        <w:rPr>
          <w:lang w:val="en-US"/>
        </w:rPr>
      </w:pPr>
      <w:r w:rsidRPr="00D143EA">
        <w:rPr>
          <w:lang w:val="en-US"/>
        </w:rPr>
        <w:t>mod2 &lt;- tam(dataeje2)</w:t>
      </w:r>
    </w:p>
    <w:p w14:paraId="4BBF058F" w14:textId="77777777" w:rsidR="006E6424" w:rsidRPr="00D143EA" w:rsidRDefault="006E6424" w:rsidP="00D143EA">
      <w:pPr>
        <w:pStyle w:val="Textocomentario"/>
        <w:rPr>
          <w:lang w:val="en-US"/>
        </w:rPr>
      </w:pPr>
      <w:r w:rsidRPr="00D143EA">
        <w:rPr>
          <w:lang w:val="en-US"/>
        </w:rPr>
        <w:t>summary(mod2)</w:t>
      </w:r>
    </w:p>
    <w:p w14:paraId="7A4524D9" w14:textId="77777777" w:rsidR="006E6424" w:rsidRPr="00D143EA" w:rsidRDefault="006E6424" w:rsidP="00D143EA">
      <w:pPr>
        <w:pStyle w:val="Textocomentario"/>
        <w:rPr>
          <w:lang w:val="en-US"/>
        </w:rPr>
      </w:pPr>
      <w:r w:rsidRPr="00D143EA">
        <w:rPr>
          <w:lang w:val="en-US"/>
        </w:rPr>
        <w:t>mod3 &lt;- tam(dataeje3)</w:t>
      </w:r>
    </w:p>
    <w:p w14:paraId="49A39A3C" w14:textId="77777777" w:rsidR="006E6424" w:rsidRPr="00D143EA" w:rsidRDefault="006E6424" w:rsidP="00D143EA">
      <w:pPr>
        <w:pStyle w:val="Textocomentario"/>
        <w:rPr>
          <w:lang w:val="en-US"/>
        </w:rPr>
      </w:pPr>
      <w:r w:rsidRPr="00D143EA">
        <w:rPr>
          <w:lang w:val="en-US"/>
        </w:rPr>
        <w:t>summary(mod3)</w:t>
      </w:r>
    </w:p>
    <w:p w14:paraId="2460BDF3" w14:textId="77777777" w:rsidR="006E6424" w:rsidRPr="00D143EA" w:rsidRDefault="006E6424" w:rsidP="00D143EA">
      <w:pPr>
        <w:pStyle w:val="Textocomentario"/>
        <w:rPr>
          <w:lang w:val="en-US"/>
        </w:rPr>
      </w:pPr>
    </w:p>
    <w:p w14:paraId="2E63D810" w14:textId="77777777" w:rsidR="006E6424" w:rsidRPr="00D143EA" w:rsidRDefault="006E6424" w:rsidP="00D143EA">
      <w:pPr>
        <w:pStyle w:val="Textocomentario"/>
        <w:rPr>
          <w:lang w:val="en-US"/>
        </w:rPr>
      </w:pPr>
    </w:p>
    <w:p w14:paraId="4764ADE9" w14:textId="77777777" w:rsidR="006E6424" w:rsidRPr="00D143EA" w:rsidRDefault="006E6424" w:rsidP="00D143EA">
      <w:pPr>
        <w:pStyle w:val="Textocomentario"/>
        <w:rPr>
          <w:lang w:val="en-US"/>
        </w:rPr>
      </w:pPr>
      <w:r w:rsidRPr="00D143EA">
        <w:rPr>
          <w:lang w:val="en-US"/>
        </w:rPr>
        <w:t>#Ability estimate - Weighted Likelihood Estimate</w:t>
      </w:r>
    </w:p>
    <w:p w14:paraId="7C70A426" w14:textId="77777777" w:rsidR="006E6424" w:rsidRPr="00D143EA" w:rsidRDefault="006E6424" w:rsidP="00D143EA">
      <w:pPr>
        <w:pStyle w:val="Textocomentario"/>
        <w:rPr>
          <w:lang w:val="en-US"/>
        </w:rPr>
      </w:pPr>
      <w:r w:rsidRPr="00D143EA">
        <w:rPr>
          <w:lang w:val="en-US"/>
        </w:rPr>
        <w:t>Abil1 &lt;- tam.wle(mod1)</w:t>
      </w:r>
    </w:p>
    <w:p w14:paraId="08564436" w14:textId="77777777" w:rsidR="006E6424" w:rsidRPr="00D143EA" w:rsidRDefault="006E6424" w:rsidP="00D143EA">
      <w:pPr>
        <w:pStyle w:val="Textocomentario"/>
        <w:rPr>
          <w:lang w:val="en-US"/>
        </w:rPr>
      </w:pPr>
      <w:r w:rsidRPr="00D143EA">
        <w:rPr>
          <w:lang w:val="en-US"/>
        </w:rPr>
        <w:t>Abil2 &lt;- tam.wle(mod2)</w:t>
      </w:r>
    </w:p>
    <w:p w14:paraId="70838F93" w14:textId="77777777" w:rsidR="006E6424" w:rsidRPr="00D143EA" w:rsidRDefault="006E6424" w:rsidP="00D143EA">
      <w:pPr>
        <w:pStyle w:val="Textocomentario"/>
        <w:rPr>
          <w:lang w:val="en-US"/>
        </w:rPr>
      </w:pPr>
      <w:r w:rsidRPr="00D143EA">
        <w:rPr>
          <w:lang w:val="en-US"/>
        </w:rPr>
        <w:t>Abil3 &lt;- tam.wle(mod3)</w:t>
      </w:r>
    </w:p>
    <w:p w14:paraId="0227F0F1" w14:textId="77777777" w:rsidR="006E6424" w:rsidRPr="00D143EA" w:rsidRDefault="006E6424" w:rsidP="00D143EA">
      <w:pPr>
        <w:pStyle w:val="Textocomentario"/>
        <w:rPr>
          <w:lang w:val="en-US"/>
        </w:rPr>
      </w:pPr>
    </w:p>
    <w:p w14:paraId="51530ED0" w14:textId="77777777" w:rsidR="006E6424" w:rsidRPr="00D143EA" w:rsidRDefault="006E6424" w:rsidP="00D143EA">
      <w:pPr>
        <w:pStyle w:val="Textocomentario"/>
        <w:rPr>
          <w:lang w:val="en-US"/>
        </w:rPr>
      </w:pPr>
      <w:r w:rsidRPr="00D143EA">
        <w:rPr>
          <w:lang w:val="en-US"/>
        </w:rPr>
        <w:t>#CTT statistics</w:t>
      </w:r>
    </w:p>
    <w:p w14:paraId="7A6C236B" w14:textId="77777777" w:rsidR="006E6424" w:rsidRPr="00D143EA" w:rsidRDefault="006E6424" w:rsidP="00D143EA">
      <w:pPr>
        <w:pStyle w:val="Textocomentario"/>
        <w:rPr>
          <w:lang w:val="en-US"/>
        </w:rPr>
      </w:pPr>
      <w:r w:rsidRPr="00D143EA">
        <w:rPr>
          <w:lang w:val="en-US"/>
        </w:rPr>
        <w:t>ctt1 &lt;- tam.ctt(dataeje1, Abil1$theta)</w:t>
      </w:r>
    </w:p>
    <w:p w14:paraId="2197B942" w14:textId="77777777" w:rsidR="006E6424" w:rsidRPr="00D143EA" w:rsidRDefault="006E6424" w:rsidP="00D143EA">
      <w:pPr>
        <w:pStyle w:val="Textocomentario"/>
        <w:rPr>
          <w:lang w:val="en-US"/>
        </w:rPr>
      </w:pPr>
      <w:r w:rsidRPr="00D143EA">
        <w:rPr>
          <w:lang w:val="en-US"/>
        </w:rPr>
        <w:t>ctt1</w:t>
      </w:r>
    </w:p>
    <w:p w14:paraId="54AAD658" w14:textId="77777777" w:rsidR="006E6424" w:rsidRPr="00D143EA" w:rsidRDefault="006E6424" w:rsidP="00D143EA">
      <w:pPr>
        <w:pStyle w:val="Textocomentario"/>
        <w:rPr>
          <w:lang w:val="en-US"/>
        </w:rPr>
      </w:pPr>
      <w:r w:rsidRPr="00D143EA">
        <w:rPr>
          <w:lang w:val="en-US"/>
        </w:rPr>
        <w:t>write.csv(ctt1,"AbilEje1_ctt1.csv")</w:t>
      </w:r>
    </w:p>
    <w:p w14:paraId="38EDBEBE" w14:textId="77777777" w:rsidR="006E6424" w:rsidRPr="00D143EA" w:rsidRDefault="006E6424" w:rsidP="00D143EA">
      <w:pPr>
        <w:pStyle w:val="Textocomentario"/>
        <w:rPr>
          <w:lang w:val="en-US"/>
        </w:rPr>
      </w:pPr>
      <w:r w:rsidRPr="00D143EA">
        <w:rPr>
          <w:lang w:val="en-US"/>
        </w:rPr>
        <w:t>ctt2 &lt;- tam.ctt(dataeje2, Abil2$theta)</w:t>
      </w:r>
    </w:p>
    <w:p w14:paraId="13BB5186" w14:textId="77777777" w:rsidR="006E6424" w:rsidRPr="00D143EA" w:rsidRDefault="006E6424" w:rsidP="00D143EA">
      <w:pPr>
        <w:pStyle w:val="Textocomentario"/>
        <w:rPr>
          <w:lang w:val="en-US"/>
        </w:rPr>
      </w:pPr>
      <w:r w:rsidRPr="00D143EA">
        <w:rPr>
          <w:lang w:val="en-US"/>
        </w:rPr>
        <w:t>ctt2</w:t>
      </w:r>
    </w:p>
    <w:p w14:paraId="143334A2" w14:textId="77777777" w:rsidR="006E6424" w:rsidRPr="00D143EA" w:rsidRDefault="006E6424" w:rsidP="00D143EA">
      <w:pPr>
        <w:pStyle w:val="Textocomentario"/>
        <w:rPr>
          <w:lang w:val="en-US"/>
        </w:rPr>
      </w:pPr>
      <w:r w:rsidRPr="00D143EA">
        <w:rPr>
          <w:lang w:val="en-US"/>
        </w:rPr>
        <w:t>write.csv(ctt2,"AbilEje2_ctt2.csv")</w:t>
      </w:r>
    </w:p>
    <w:p w14:paraId="0B76F21D" w14:textId="77777777" w:rsidR="006E6424" w:rsidRPr="00D143EA" w:rsidRDefault="006E6424" w:rsidP="00D143EA">
      <w:pPr>
        <w:pStyle w:val="Textocomentario"/>
        <w:rPr>
          <w:lang w:val="en-US"/>
        </w:rPr>
      </w:pPr>
      <w:r w:rsidRPr="00D143EA">
        <w:rPr>
          <w:lang w:val="en-US"/>
        </w:rPr>
        <w:t>ctt3 &lt;- tam.ctt(dataeje3, Abil3$theta)</w:t>
      </w:r>
    </w:p>
    <w:p w14:paraId="6D32EC0B" w14:textId="77777777" w:rsidR="006E6424" w:rsidRPr="00D143EA" w:rsidRDefault="006E6424" w:rsidP="00D143EA">
      <w:pPr>
        <w:pStyle w:val="Textocomentario"/>
        <w:rPr>
          <w:lang w:val="en-US"/>
        </w:rPr>
      </w:pPr>
      <w:r w:rsidRPr="00D143EA">
        <w:rPr>
          <w:lang w:val="en-US"/>
        </w:rPr>
        <w:t>ctt3</w:t>
      </w:r>
    </w:p>
    <w:p w14:paraId="559653F6" w14:textId="77777777" w:rsidR="006E6424" w:rsidRPr="00D143EA" w:rsidRDefault="006E6424" w:rsidP="00D143EA">
      <w:pPr>
        <w:pStyle w:val="Textocomentario"/>
        <w:rPr>
          <w:lang w:val="en-US"/>
        </w:rPr>
      </w:pPr>
      <w:r w:rsidRPr="00D143EA">
        <w:rPr>
          <w:lang w:val="en-US"/>
        </w:rPr>
        <w:t>write.csv(ctt3,"AbilEje3_ctt3.csv")</w:t>
      </w:r>
    </w:p>
  </w:comment>
  <w:comment w:id="34" w:author="Alejandro" w:date="2019-05-20T16:35:00Z" w:initials="A">
    <w:p w14:paraId="57ABE2B2" w14:textId="6841F15A" w:rsidR="006E6424" w:rsidRDefault="006E6424">
      <w:pPr>
        <w:pStyle w:val="Textocomentario"/>
      </w:pPr>
      <w:r>
        <w:rPr>
          <w:rStyle w:val="Refdecomentario"/>
        </w:rPr>
        <w:annotationRef/>
      </w:r>
      <w:r>
        <w:t>Me tomé la libertad de identificar con comentarios varias de las referencias, para facilitar su anexo a la Bibliografía una vez que se haya decidido qué se queda y qué se va</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0D949" w15:done="0"/>
  <w15:commentEx w15:paraId="06276BB2" w15:done="0"/>
  <w15:commentEx w15:paraId="55521EA8" w15:done="0"/>
  <w15:commentEx w15:paraId="17031129" w15:done="0"/>
  <w15:commentEx w15:paraId="3BBF22E1" w15:done="0"/>
  <w15:commentEx w15:paraId="0F005819" w15:done="0"/>
  <w15:commentEx w15:paraId="7102219B" w15:done="0"/>
  <w15:commentEx w15:paraId="0B7024C7" w15:done="0"/>
  <w15:commentEx w15:paraId="307802C4" w15:done="0"/>
  <w15:commentEx w15:paraId="22CC35BE" w15:done="0"/>
  <w15:commentEx w15:paraId="48488DB4" w15:done="0"/>
  <w15:commentEx w15:paraId="1EC2EE9A" w15:done="0"/>
  <w15:commentEx w15:paraId="4649B4C7" w15:done="0"/>
  <w15:commentEx w15:paraId="359C122C" w15:done="0"/>
  <w15:commentEx w15:paraId="5BFBEE13" w15:done="0"/>
  <w15:commentEx w15:paraId="6F574816" w15:done="0"/>
  <w15:commentEx w15:paraId="6520D2B6" w15:done="0"/>
  <w15:commentEx w15:paraId="559653F6" w15:done="0"/>
  <w15:commentEx w15:paraId="57ABE2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5521EA8" w16cid:durableId="1FA53453"/>
  <w16cid:commentId w16cid:paraId="17031129" w16cid:durableId="1FA53479"/>
  <w16cid:commentId w16cid:paraId="3BBF22E1" w16cid:durableId="1FA67784"/>
  <w16cid:commentId w16cid:paraId="0F005819" w16cid:durableId="1FA67659"/>
  <w16cid:commentId w16cid:paraId="7102219B" w16cid:durableId="1FB236ED"/>
  <w16cid:commentId w16cid:paraId="6F574816" w16cid:durableId="1FA690E5"/>
  <w16cid:commentId w16cid:paraId="09898643" w16cid:durableId="1FA66E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E034AA" w14:textId="77777777" w:rsidR="00703929" w:rsidRDefault="00703929" w:rsidP="00D143EA">
      <w:pPr>
        <w:spacing w:after="0" w:line="240" w:lineRule="auto"/>
      </w:pPr>
      <w:r>
        <w:separator/>
      </w:r>
    </w:p>
  </w:endnote>
  <w:endnote w:type="continuationSeparator" w:id="0">
    <w:p w14:paraId="689437DA" w14:textId="77777777" w:rsidR="00703929" w:rsidRDefault="00703929" w:rsidP="00D143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dvTimes-b">
    <w:altName w:val="Calibri"/>
    <w:panose1 w:val="00000000000000000000"/>
    <w:charset w:val="00"/>
    <w:family w:val="auto"/>
    <w:notTrueType/>
    <w:pitch w:val="default"/>
    <w:sig w:usb0="00000003" w:usb1="00000000" w:usb2="00000000" w:usb3="00000000" w:csb0="00000001" w:csb1="00000000"/>
  </w:font>
  <w:font w:name="AdvP6F0B">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EDA52A" w14:textId="77777777" w:rsidR="00703929" w:rsidRDefault="00703929" w:rsidP="00D143EA">
      <w:pPr>
        <w:spacing w:after="0" w:line="240" w:lineRule="auto"/>
      </w:pPr>
      <w:r>
        <w:separator/>
      </w:r>
    </w:p>
  </w:footnote>
  <w:footnote w:type="continuationSeparator" w:id="0">
    <w:p w14:paraId="1BDD3477" w14:textId="77777777" w:rsidR="00703929" w:rsidRDefault="00703929" w:rsidP="00D143EA">
      <w:pPr>
        <w:spacing w:after="0" w:line="240" w:lineRule="auto"/>
      </w:pPr>
      <w:r>
        <w:continuationSeparator/>
      </w:r>
    </w:p>
  </w:footnote>
  <w:footnote w:id="1">
    <w:p w14:paraId="40D58D26" w14:textId="77777777" w:rsidR="006E6424" w:rsidRPr="001B4871" w:rsidRDefault="006E6424" w:rsidP="009B7779">
      <w:pPr>
        <w:pStyle w:val="Textonotapie"/>
        <w:jc w:val="both"/>
        <w:rPr>
          <w:lang w:val="es-MX"/>
        </w:rPr>
      </w:pPr>
      <w:r>
        <w:rPr>
          <w:rStyle w:val="Refdenotaalpie"/>
        </w:rPr>
        <w:footnoteRef/>
      </w:r>
      <w:r w:rsidRPr="00D44E6D">
        <w:rPr>
          <w:lang w:val="es-MX"/>
        </w:rPr>
        <w:t xml:space="preserve"> </w:t>
      </w:r>
      <w:r>
        <w:rPr>
          <w:lang w:val="es-MX"/>
        </w:rPr>
        <w:t xml:space="preserve">Libro de texto del alumno: </w:t>
      </w:r>
      <w:r w:rsidRPr="00D44E6D">
        <w:rPr>
          <w:lang w:val="es-MX"/>
        </w:rPr>
        <w:t>Desafíos ma</w:t>
      </w:r>
      <w:r>
        <w:rPr>
          <w:lang w:val="es-MX"/>
        </w:rPr>
        <w:t xml:space="preserve">temáticos. Libro para el alumno. </w:t>
      </w:r>
      <w:r w:rsidRPr="00D44E6D">
        <w:rPr>
          <w:lang w:val="es-MX"/>
        </w:rPr>
        <w:t>6° Matemáticas</w:t>
      </w:r>
      <w:r>
        <w:rPr>
          <w:lang w:val="es-MX"/>
        </w:rPr>
        <w:t>.</w:t>
      </w:r>
      <w:r w:rsidRPr="00D44E6D">
        <w:rPr>
          <w:lang w:val="es-MX"/>
        </w:rPr>
        <w:t xml:space="preserve"> Secretaría de Educación Pública</w:t>
      </w:r>
      <w:r>
        <w:rPr>
          <w:lang w:val="es-MX"/>
        </w:rPr>
        <w:t xml:space="preserve">. </w:t>
      </w:r>
      <w:r w:rsidRPr="001B4871">
        <w:rPr>
          <w:lang w:val="es-MX"/>
        </w:rPr>
        <w:t xml:space="preserve">URL: </w:t>
      </w:r>
      <w:hyperlink r:id="rId1" w:history="1">
        <w:r w:rsidRPr="001B4871">
          <w:rPr>
            <w:rStyle w:val="Hipervnculo"/>
            <w:lang w:val="es-MX"/>
          </w:rPr>
          <w:t>http://libros.conaliteg.gob.mx/content/restricted/libros/carrusel.jsf?idLibro=1269</w:t>
        </w:r>
      </w:hyperlink>
    </w:p>
    <w:p w14:paraId="5B94B642" w14:textId="77777777" w:rsidR="006E6424" w:rsidRDefault="006E6424" w:rsidP="009B7779">
      <w:pPr>
        <w:pStyle w:val="Textonotapie"/>
        <w:jc w:val="both"/>
        <w:rPr>
          <w:lang w:val="es-MX"/>
        </w:rPr>
      </w:pPr>
      <w:r>
        <w:rPr>
          <w:lang w:val="es-MX"/>
        </w:rPr>
        <w:t xml:space="preserve">Libro de texto del maestro: </w:t>
      </w:r>
      <w:r w:rsidRPr="00D44E6D">
        <w:rPr>
          <w:lang w:val="es-MX"/>
        </w:rPr>
        <w:t>Desafíos ma</w:t>
      </w:r>
      <w:r>
        <w:rPr>
          <w:lang w:val="es-MX"/>
        </w:rPr>
        <w:t xml:space="preserve">temáticos. Libro para del maestro. </w:t>
      </w:r>
      <w:r w:rsidRPr="00D44E6D">
        <w:rPr>
          <w:lang w:val="es-MX"/>
        </w:rPr>
        <w:t>6° Matemáticas</w:t>
      </w:r>
      <w:r>
        <w:rPr>
          <w:lang w:val="es-MX"/>
        </w:rPr>
        <w:t>.</w:t>
      </w:r>
      <w:r w:rsidRPr="00D44E6D">
        <w:rPr>
          <w:lang w:val="es-MX"/>
        </w:rPr>
        <w:t xml:space="preserve"> Secretaría de Educación Pública</w:t>
      </w:r>
      <w:r>
        <w:rPr>
          <w:lang w:val="es-MX"/>
        </w:rPr>
        <w:t xml:space="preserve">. URL: </w:t>
      </w:r>
      <w:hyperlink r:id="rId2" w:history="1">
        <w:r w:rsidRPr="00B755D5">
          <w:rPr>
            <w:rStyle w:val="Hipervnculo"/>
            <w:lang w:val="es-MX"/>
          </w:rPr>
          <w:t>http://libros.conaliteg.gob.mx/content/restricted/libros/carrusel.jsf?idLibro=1270</w:t>
        </w:r>
      </w:hyperlink>
    </w:p>
    <w:p w14:paraId="7320D871" w14:textId="77777777" w:rsidR="006E6424" w:rsidRPr="00D44E6D" w:rsidRDefault="006E6424" w:rsidP="009B7779">
      <w:pPr>
        <w:pStyle w:val="Textonotapie"/>
        <w:jc w:val="both"/>
      </w:pPr>
      <w:r w:rsidRPr="00D44E6D">
        <w:rPr>
          <w:lang w:val="es-MX"/>
        </w:rPr>
        <w:t xml:space="preserve">Secretaría de Educación Pública (2011). Programas de estudios 2011. Guía para el maestro. Educación Básica. Primaria. Sexto grado. México. </w:t>
      </w:r>
      <w:r w:rsidRPr="00D44E6D">
        <w:t xml:space="preserve">SEP. URL: </w:t>
      </w:r>
      <w:hyperlink r:id="rId3" w:history="1">
        <w:r w:rsidRPr="00B755D5">
          <w:rPr>
            <w:rStyle w:val="Hipervnculo"/>
          </w:rPr>
          <w:t>http://edu.jalisco.gob.mx/cepse/sites/edu.jalisco.gob.mx.cepse/files/sep_2011_programas_de_estudio_2011.guia_para_el_maestrosexto_grado.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258D8" w14:textId="14619684" w:rsidR="006E6424" w:rsidRDefault="006E6424">
    <w:pPr>
      <w:pStyle w:val="Encabezado"/>
    </w:pPr>
    <w:r>
      <w:rPr>
        <w:noProof/>
        <w:lang w:val="es-MX" w:eastAsia="es-MX"/>
      </w:rPr>
      <mc:AlternateContent>
        <mc:Choice Requires="wps">
          <w:drawing>
            <wp:anchor distT="0" distB="0" distL="114300" distR="114300" simplePos="0" relativeHeight="251663360" behindDoc="1" locked="0" layoutInCell="0" allowOverlap="1" wp14:anchorId="1E33F41E" wp14:editId="499C8330">
              <wp:simplePos x="0" y="0"/>
              <wp:positionH relativeFrom="margin">
                <wp:align>center</wp:align>
              </wp:positionH>
              <wp:positionV relativeFrom="margin">
                <wp:align>center</wp:align>
              </wp:positionV>
              <wp:extent cx="7395845" cy="821690"/>
              <wp:effectExtent l="0" t="2419350" r="0" b="2254885"/>
              <wp:wrapNone/>
              <wp:docPr id="6" name="Cuadro de texto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04A67B"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E33F41E" id="_x0000_t202" coordsize="21600,21600" o:spt="202" path="m,l,21600r21600,l21600,xe">
              <v:stroke joinstyle="miter"/>
              <v:path gradientshapeok="t" o:connecttype="rect"/>
            </v:shapetype>
            <v:shape id="Cuadro de texto 6" o:spid="_x0000_s1026" type="#_x0000_t202" style="position:absolute;margin-left:0;margin-top:0;width:582.35pt;height:64.7pt;rotation:-45;z-index:-25165312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" o:allowincell="f" filled="f" stroked="f">
              <v:stroke joinstyle="round"/>
              <o:lock v:ext="edit" shapetype="t"/>
              <v:textbox style="mso-fit-shape-to-text:t">
                <w:txbxContent>
                  <w:p w14:paraId="3A04A67B"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E7C694" w14:textId="4B2019A7" w:rsidR="006E6424" w:rsidRPr="008E1F0C" w:rsidRDefault="006E6424" w:rsidP="007F3FAF">
    <w:pPr>
      <w:pStyle w:val="Encabezado"/>
      <w:pBdr>
        <w:bottom w:val="thickThinSmallGap" w:sz="24" w:space="1" w:color="823B0B" w:themeColor="accent2" w:themeShade="7F"/>
      </w:pBdr>
      <w:tabs>
        <w:tab w:val="clear" w:pos="9360"/>
        <w:tab w:val="right" w:pos="9630"/>
      </w:tabs>
      <w:rPr>
        <w:rFonts w:asciiTheme="majorHAnsi" w:eastAsiaTheme="majorEastAsia" w:hAnsiTheme="majorHAnsi" w:cstheme="majorBidi"/>
        <w:sz w:val="32"/>
        <w:szCs w:val="32"/>
      </w:rPr>
    </w:pPr>
    <w:r>
      <w:rPr>
        <w:noProof/>
        <w:lang w:val="es-MX" w:eastAsia="es-MX"/>
      </w:rPr>
      <mc:AlternateContent>
        <mc:Choice Requires="wps">
          <w:drawing>
            <wp:anchor distT="0" distB="0" distL="114300" distR="114300" simplePos="0" relativeHeight="251664384" behindDoc="1" locked="0" layoutInCell="0" allowOverlap="1" wp14:anchorId="4A28EF53" wp14:editId="69519038">
              <wp:simplePos x="0" y="0"/>
              <wp:positionH relativeFrom="margin">
                <wp:align>center</wp:align>
              </wp:positionH>
              <wp:positionV relativeFrom="margin">
                <wp:align>center</wp:align>
              </wp:positionV>
              <wp:extent cx="7395845" cy="821690"/>
              <wp:effectExtent l="0" t="2419350" r="0" b="2254885"/>
              <wp:wrapNone/>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0B594A3"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A28EF53" id="_x0000_t202" coordsize="21600,21600" o:spt="202" path="m,l,21600r21600,l21600,xe">
              <v:stroke joinstyle="miter"/>
              <v:path gradientshapeok="t" o:connecttype="rect"/>
            </v:shapetype>
            <v:shape id="Cuadro de texto 5" o:spid="_x0000_s1027" type="#_x0000_t202" style="position:absolute;margin-left:0;margin-top:0;width:582.35pt;height:64.7pt;rotation:-45;z-index:-25165209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" o:allowincell="f" filled="f" stroked="f">
              <v:stroke joinstyle="round"/>
              <o:lock v:ext="edit" shapetype="t"/>
              <v:textbox style="mso-fit-shape-to-text:t">
                <w:txbxContent>
                  <w:p w14:paraId="40B594A3"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36328" w14:textId="263E6D30" w:rsidR="006E6424" w:rsidRDefault="006E6424">
    <w:pPr>
      <w:pStyle w:val="Encabezado"/>
    </w:pPr>
    <w:r>
      <w:rPr>
        <w:noProof/>
        <w:lang w:val="es-MX" w:eastAsia="es-MX"/>
      </w:rPr>
      <mc:AlternateContent>
        <mc:Choice Requires="wps">
          <w:drawing>
            <wp:anchor distT="0" distB="0" distL="114300" distR="114300" simplePos="0" relativeHeight="251662336" behindDoc="1" locked="0" layoutInCell="0" allowOverlap="1" wp14:anchorId="1F72277C" wp14:editId="3392EA97">
              <wp:simplePos x="0" y="0"/>
              <wp:positionH relativeFrom="margin">
                <wp:align>center</wp:align>
              </wp:positionH>
              <wp:positionV relativeFrom="margin">
                <wp:align>center</wp:align>
              </wp:positionV>
              <wp:extent cx="7395845" cy="821690"/>
              <wp:effectExtent l="0" t="2419350" r="0" b="2254885"/>
              <wp:wrapNone/>
              <wp:docPr id="4" name="Cuadro de texto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395845" cy="82169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6501B544"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F72277C" id="_x0000_t202" coordsize="21600,21600" o:spt="202" path="m,l,21600r21600,l21600,xe">
              <v:stroke joinstyle="miter"/>
              <v:path gradientshapeok="t" o:connecttype="rect"/>
            </v:shapetype>
            <v:shape id="Cuadro de texto 4" o:spid="_x0000_s1028" type="#_x0000_t202" style="position:absolute;margin-left:0;margin-top:0;width:582.35pt;height:64.7pt;rotation:-45;z-index:-25165414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" o:allowincell="f" filled="f" stroked="f">
              <v:stroke joinstyle="round"/>
              <o:lock v:ext="edit" shapetype="t"/>
              <v:textbox style="mso-fit-shape-to-text:t">
                <w:txbxContent>
                  <w:p w14:paraId="6501B544" w14:textId="77777777" w:rsidR="006E6424" w:rsidRDefault="006E6424" w:rsidP="00D143EA">
                    <w:pPr>
                      <w:pStyle w:val="NormalWeb"/>
                      <w:spacing w:before="0" w:beforeAutospacing="0" w:after="0" w:afterAutospacing="0"/>
                      <w:jc w:val="center"/>
                    </w:pPr>
                    <w:r>
                      <w:rPr>
                        <w:rFonts w:cs="Arial"/>
                        <w:color w:val="C0C0C0"/>
                        <w:sz w:val="2"/>
                        <w:szCs w:val="2"/>
                        <w14:textFill>
                          <w14:solidFill>
                            <w14:srgbClr w14:val="C0C0C0">
                              <w14:alpha w14:val="50000"/>
                            </w14:srgbClr>
                          </w14:solidFill>
                        </w14:textFill>
                      </w:rPr>
                      <w:t>CONFIDENCIAL INEE</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E927F4"/>
    <w:multiLevelType w:val="hybridMultilevel"/>
    <w:tmpl w:val="7A3E33D8"/>
    <w:lvl w:ilvl="0" w:tplc="5E845CC6">
      <w:start w:val="1"/>
      <w:numFmt w:val="decimal"/>
      <w:lvlText w:val="(%1)"/>
      <w:lvlJc w:val="left"/>
      <w:pPr>
        <w:ind w:left="720" w:hanging="360"/>
      </w:pPr>
      <w:rPr>
        <w:rFonts w:eastAsiaTheme="minorHAnsi"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43AD14D6"/>
    <w:multiLevelType w:val="hybridMultilevel"/>
    <w:tmpl w:val="B7BAD6D6"/>
    <w:lvl w:ilvl="0" w:tplc="4CF0EDB2">
      <w:start w:val="1"/>
      <w:numFmt w:val="bullet"/>
      <w:pStyle w:val="Balazos"/>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ejandro">
    <w15:presenceInfo w15:providerId="None" w15:userId="Alejandro"/>
  </w15:person>
  <w15:person w15:author="Adriana">
    <w15:presenceInfo w15:providerId="None" w15:userId="Adriana"/>
  </w15:person>
  <w15:person w15:author="Ramsés Vázquez Lira">
    <w15:presenceInfo w15:providerId="Windows Live" w15:userId="85e0d8638100df29"/>
  </w15:person>
  <w15:person w15:author="Ramses Vazquez Lira">
    <w15:presenceInfo w15:providerId="AD" w15:userId="S-1-5-21-1268683857-3413048154-3417360476-52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074C"/>
    <w:rsid w:val="00007B45"/>
    <w:rsid w:val="00026B85"/>
    <w:rsid w:val="00035E83"/>
    <w:rsid w:val="00042315"/>
    <w:rsid w:val="00055F5A"/>
    <w:rsid w:val="000561EC"/>
    <w:rsid w:val="00061A00"/>
    <w:rsid w:val="00062F6D"/>
    <w:rsid w:val="00075716"/>
    <w:rsid w:val="000949B2"/>
    <w:rsid w:val="000B723B"/>
    <w:rsid w:val="000C0BFA"/>
    <w:rsid w:val="000C60E2"/>
    <w:rsid w:val="000E16C3"/>
    <w:rsid w:val="000E701D"/>
    <w:rsid w:val="000F1B5F"/>
    <w:rsid w:val="0012417F"/>
    <w:rsid w:val="00146B38"/>
    <w:rsid w:val="0015247C"/>
    <w:rsid w:val="00162D7C"/>
    <w:rsid w:val="00165EFD"/>
    <w:rsid w:val="00167315"/>
    <w:rsid w:val="001800B6"/>
    <w:rsid w:val="00186431"/>
    <w:rsid w:val="00194AEE"/>
    <w:rsid w:val="001B2705"/>
    <w:rsid w:val="001F08FA"/>
    <w:rsid w:val="001F31AF"/>
    <w:rsid w:val="00200F0E"/>
    <w:rsid w:val="00226ADD"/>
    <w:rsid w:val="002354EE"/>
    <w:rsid w:val="00237D61"/>
    <w:rsid w:val="00240926"/>
    <w:rsid w:val="00254D71"/>
    <w:rsid w:val="00263A82"/>
    <w:rsid w:val="00282FF7"/>
    <w:rsid w:val="002A6B02"/>
    <w:rsid w:val="002D47A9"/>
    <w:rsid w:val="002F13DB"/>
    <w:rsid w:val="002F68E3"/>
    <w:rsid w:val="00336961"/>
    <w:rsid w:val="00337835"/>
    <w:rsid w:val="00350C40"/>
    <w:rsid w:val="003525F3"/>
    <w:rsid w:val="003559E9"/>
    <w:rsid w:val="00376F16"/>
    <w:rsid w:val="00377513"/>
    <w:rsid w:val="003A2BA7"/>
    <w:rsid w:val="003E196A"/>
    <w:rsid w:val="003E5353"/>
    <w:rsid w:val="003F6B42"/>
    <w:rsid w:val="00407239"/>
    <w:rsid w:val="00422BF9"/>
    <w:rsid w:val="00424F34"/>
    <w:rsid w:val="00455AFF"/>
    <w:rsid w:val="00476354"/>
    <w:rsid w:val="004A182B"/>
    <w:rsid w:val="004A2EE0"/>
    <w:rsid w:val="004A4F2B"/>
    <w:rsid w:val="004A65DB"/>
    <w:rsid w:val="004B008B"/>
    <w:rsid w:val="004B20C7"/>
    <w:rsid w:val="004E0E14"/>
    <w:rsid w:val="004E2A37"/>
    <w:rsid w:val="004E75BE"/>
    <w:rsid w:val="00501BB4"/>
    <w:rsid w:val="005020CC"/>
    <w:rsid w:val="005106A8"/>
    <w:rsid w:val="00522418"/>
    <w:rsid w:val="00522BB3"/>
    <w:rsid w:val="00525BFF"/>
    <w:rsid w:val="00542DA4"/>
    <w:rsid w:val="00555B85"/>
    <w:rsid w:val="005624F6"/>
    <w:rsid w:val="0056465E"/>
    <w:rsid w:val="0059184F"/>
    <w:rsid w:val="00597C3D"/>
    <w:rsid w:val="005C164B"/>
    <w:rsid w:val="005D342C"/>
    <w:rsid w:val="005D36C2"/>
    <w:rsid w:val="005E075A"/>
    <w:rsid w:val="005E2281"/>
    <w:rsid w:val="005F4923"/>
    <w:rsid w:val="005F7B13"/>
    <w:rsid w:val="00606421"/>
    <w:rsid w:val="00624E34"/>
    <w:rsid w:val="00632870"/>
    <w:rsid w:val="00653881"/>
    <w:rsid w:val="0065470E"/>
    <w:rsid w:val="0068004F"/>
    <w:rsid w:val="00684032"/>
    <w:rsid w:val="006937DC"/>
    <w:rsid w:val="00696211"/>
    <w:rsid w:val="006A3874"/>
    <w:rsid w:val="006B25C6"/>
    <w:rsid w:val="006C2C5B"/>
    <w:rsid w:val="006C7E8D"/>
    <w:rsid w:val="006E1BA9"/>
    <w:rsid w:val="006E5F08"/>
    <w:rsid w:val="006E6424"/>
    <w:rsid w:val="006F3BDE"/>
    <w:rsid w:val="006F49FB"/>
    <w:rsid w:val="00703929"/>
    <w:rsid w:val="00716885"/>
    <w:rsid w:val="00723A3D"/>
    <w:rsid w:val="00733E1B"/>
    <w:rsid w:val="00734B73"/>
    <w:rsid w:val="007608AD"/>
    <w:rsid w:val="00763DE3"/>
    <w:rsid w:val="00780D22"/>
    <w:rsid w:val="00782F4C"/>
    <w:rsid w:val="007C4B42"/>
    <w:rsid w:val="007C63AD"/>
    <w:rsid w:val="007E09FD"/>
    <w:rsid w:val="007E5AB1"/>
    <w:rsid w:val="007E66DA"/>
    <w:rsid w:val="007F3FAF"/>
    <w:rsid w:val="00805EFE"/>
    <w:rsid w:val="00807782"/>
    <w:rsid w:val="0082219B"/>
    <w:rsid w:val="0084771B"/>
    <w:rsid w:val="00862BFE"/>
    <w:rsid w:val="00866E14"/>
    <w:rsid w:val="00872ECE"/>
    <w:rsid w:val="00873C4D"/>
    <w:rsid w:val="0087748A"/>
    <w:rsid w:val="00882616"/>
    <w:rsid w:val="0088422C"/>
    <w:rsid w:val="00887926"/>
    <w:rsid w:val="00897EE5"/>
    <w:rsid w:val="008A1897"/>
    <w:rsid w:val="008A4337"/>
    <w:rsid w:val="008E107C"/>
    <w:rsid w:val="009253A5"/>
    <w:rsid w:val="00937D93"/>
    <w:rsid w:val="00950B2F"/>
    <w:rsid w:val="00951187"/>
    <w:rsid w:val="009518D7"/>
    <w:rsid w:val="00975F49"/>
    <w:rsid w:val="00996053"/>
    <w:rsid w:val="009B4F36"/>
    <w:rsid w:val="009B56D1"/>
    <w:rsid w:val="009B7779"/>
    <w:rsid w:val="009D377F"/>
    <w:rsid w:val="009E0580"/>
    <w:rsid w:val="00A122BF"/>
    <w:rsid w:val="00A349FE"/>
    <w:rsid w:val="00A42FFF"/>
    <w:rsid w:val="00A54A4A"/>
    <w:rsid w:val="00A8385D"/>
    <w:rsid w:val="00AD31E3"/>
    <w:rsid w:val="00B16D30"/>
    <w:rsid w:val="00B30302"/>
    <w:rsid w:val="00B35EE4"/>
    <w:rsid w:val="00B8670E"/>
    <w:rsid w:val="00BC50F5"/>
    <w:rsid w:val="00BD0B1E"/>
    <w:rsid w:val="00C119DF"/>
    <w:rsid w:val="00C20A7C"/>
    <w:rsid w:val="00C449EA"/>
    <w:rsid w:val="00C5695E"/>
    <w:rsid w:val="00C64A59"/>
    <w:rsid w:val="00C664B4"/>
    <w:rsid w:val="00C66767"/>
    <w:rsid w:val="00C66C85"/>
    <w:rsid w:val="00C86609"/>
    <w:rsid w:val="00C96798"/>
    <w:rsid w:val="00CB04DD"/>
    <w:rsid w:val="00CB1FD9"/>
    <w:rsid w:val="00CD0D5B"/>
    <w:rsid w:val="00CD16E8"/>
    <w:rsid w:val="00CD6A54"/>
    <w:rsid w:val="00CF105E"/>
    <w:rsid w:val="00CF72B2"/>
    <w:rsid w:val="00CF7BC0"/>
    <w:rsid w:val="00D000D6"/>
    <w:rsid w:val="00D143EA"/>
    <w:rsid w:val="00D3437B"/>
    <w:rsid w:val="00D578AA"/>
    <w:rsid w:val="00D57D0F"/>
    <w:rsid w:val="00D61269"/>
    <w:rsid w:val="00D902D0"/>
    <w:rsid w:val="00DA41A4"/>
    <w:rsid w:val="00DA5905"/>
    <w:rsid w:val="00E01BD2"/>
    <w:rsid w:val="00E03386"/>
    <w:rsid w:val="00E40685"/>
    <w:rsid w:val="00E455E1"/>
    <w:rsid w:val="00E500DF"/>
    <w:rsid w:val="00E72881"/>
    <w:rsid w:val="00E72CD0"/>
    <w:rsid w:val="00E7303C"/>
    <w:rsid w:val="00E86701"/>
    <w:rsid w:val="00EA3B38"/>
    <w:rsid w:val="00EC19C1"/>
    <w:rsid w:val="00EF71E5"/>
    <w:rsid w:val="00F2075A"/>
    <w:rsid w:val="00F23340"/>
    <w:rsid w:val="00F30A97"/>
    <w:rsid w:val="00F43323"/>
    <w:rsid w:val="00F44181"/>
    <w:rsid w:val="00F73BD5"/>
    <w:rsid w:val="00F75873"/>
    <w:rsid w:val="00F925BF"/>
    <w:rsid w:val="00F93577"/>
    <w:rsid w:val="00FA33D8"/>
    <w:rsid w:val="00FA4E92"/>
    <w:rsid w:val="00FE074C"/>
    <w:rsid w:val="00FE2961"/>
    <w:rsid w:val="00FF316E"/>
    <w:rsid w:val="00FF7140"/>
    <w:rsid w:val="3CE10774"/>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53650"/>
  <w15:docId w15:val="{9584ED5C-DE7F-40A6-8228-08E100C7E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2">
    <w:name w:val="heading 2"/>
    <w:basedOn w:val="Normal"/>
    <w:next w:val="Normal"/>
    <w:link w:val="Ttulo2Car"/>
    <w:uiPriority w:val="9"/>
    <w:semiHidden/>
    <w:unhideWhenUsed/>
    <w:qFormat/>
    <w:rsid w:val="00D143E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semiHidden/>
    <w:unhideWhenUsed/>
    <w:qFormat/>
    <w:rsid w:val="00D143E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comentario">
    <w:name w:val="annotation reference"/>
    <w:basedOn w:val="Fuentedeprrafopredeter"/>
    <w:uiPriority w:val="99"/>
    <w:semiHidden/>
    <w:unhideWhenUsed/>
    <w:rsid w:val="00200F0E"/>
    <w:rPr>
      <w:sz w:val="16"/>
      <w:szCs w:val="16"/>
    </w:rPr>
  </w:style>
  <w:style w:type="paragraph" w:styleId="Textocomentario">
    <w:name w:val="annotation text"/>
    <w:basedOn w:val="Normal"/>
    <w:link w:val="TextocomentarioCar"/>
    <w:uiPriority w:val="99"/>
    <w:unhideWhenUsed/>
    <w:rsid w:val="00200F0E"/>
    <w:pPr>
      <w:spacing w:line="240" w:lineRule="auto"/>
    </w:pPr>
    <w:rPr>
      <w:sz w:val="20"/>
      <w:szCs w:val="20"/>
    </w:rPr>
  </w:style>
  <w:style w:type="character" w:customStyle="1" w:styleId="TextocomentarioCar">
    <w:name w:val="Texto comentario Car"/>
    <w:basedOn w:val="Fuentedeprrafopredeter"/>
    <w:link w:val="Textocomentario"/>
    <w:uiPriority w:val="99"/>
    <w:rsid w:val="00200F0E"/>
    <w:rPr>
      <w:sz w:val="20"/>
      <w:szCs w:val="20"/>
    </w:rPr>
  </w:style>
  <w:style w:type="paragraph" w:styleId="Asuntodelcomentario">
    <w:name w:val="annotation subject"/>
    <w:basedOn w:val="Textocomentario"/>
    <w:next w:val="Textocomentario"/>
    <w:link w:val="AsuntodelcomentarioCar"/>
    <w:uiPriority w:val="99"/>
    <w:semiHidden/>
    <w:unhideWhenUsed/>
    <w:rsid w:val="00200F0E"/>
    <w:rPr>
      <w:b/>
      <w:bCs/>
    </w:rPr>
  </w:style>
  <w:style w:type="character" w:customStyle="1" w:styleId="AsuntodelcomentarioCar">
    <w:name w:val="Asunto del comentario Car"/>
    <w:basedOn w:val="TextocomentarioCar"/>
    <w:link w:val="Asuntodelcomentario"/>
    <w:uiPriority w:val="99"/>
    <w:semiHidden/>
    <w:rsid w:val="00200F0E"/>
    <w:rPr>
      <w:b/>
      <w:bCs/>
      <w:sz w:val="20"/>
      <w:szCs w:val="20"/>
    </w:rPr>
  </w:style>
  <w:style w:type="paragraph" w:styleId="Textodeglobo">
    <w:name w:val="Balloon Text"/>
    <w:basedOn w:val="Normal"/>
    <w:link w:val="TextodegloboCar"/>
    <w:uiPriority w:val="99"/>
    <w:semiHidden/>
    <w:unhideWhenUsed/>
    <w:rsid w:val="00200F0E"/>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00F0E"/>
    <w:rPr>
      <w:rFonts w:ascii="Segoe UI" w:hAnsi="Segoe UI" w:cs="Segoe UI"/>
      <w:sz w:val="18"/>
      <w:szCs w:val="18"/>
    </w:rPr>
  </w:style>
  <w:style w:type="character" w:styleId="Hipervnculo">
    <w:name w:val="Hyperlink"/>
    <w:basedOn w:val="Fuentedeprrafopredeter"/>
    <w:uiPriority w:val="99"/>
    <w:unhideWhenUsed/>
    <w:rsid w:val="004A2EE0"/>
    <w:rPr>
      <w:color w:val="0563C1" w:themeColor="hyperlink"/>
      <w:u w:val="single"/>
    </w:rPr>
  </w:style>
  <w:style w:type="character" w:customStyle="1" w:styleId="UnresolvedMention">
    <w:name w:val="Unresolved Mention"/>
    <w:basedOn w:val="Fuentedeprrafopredeter"/>
    <w:uiPriority w:val="99"/>
    <w:semiHidden/>
    <w:unhideWhenUsed/>
    <w:rsid w:val="004A2EE0"/>
    <w:rPr>
      <w:color w:val="808080"/>
      <w:shd w:val="clear" w:color="auto" w:fill="E6E6E6"/>
    </w:rPr>
  </w:style>
  <w:style w:type="character" w:styleId="Textodelmarcadordeposicin">
    <w:name w:val="Placeholder Text"/>
    <w:basedOn w:val="Fuentedeprrafopredeter"/>
    <w:uiPriority w:val="99"/>
    <w:semiHidden/>
    <w:rsid w:val="00653881"/>
    <w:rPr>
      <w:color w:val="808080"/>
    </w:rPr>
  </w:style>
  <w:style w:type="paragraph" w:customStyle="1" w:styleId="Parrafos">
    <w:name w:val="Parrafos"/>
    <w:basedOn w:val="Normal"/>
    <w:link w:val="ParrafosChar"/>
    <w:rsid w:val="00D143EA"/>
    <w:pPr>
      <w:spacing w:after="0" w:line="480" w:lineRule="auto"/>
    </w:pPr>
    <w:rPr>
      <w:rFonts w:ascii="Arial" w:eastAsia="Times New Roman" w:hAnsi="Arial" w:cs="Arial"/>
      <w:sz w:val="24"/>
      <w:szCs w:val="24"/>
    </w:rPr>
  </w:style>
  <w:style w:type="character" w:customStyle="1" w:styleId="ParrafosChar">
    <w:name w:val="Parrafos Char"/>
    <w:basedOn w:val="Fuentedeprrafopredeter"/>
    <w:link w:val="Parrafos"/>
    <w:rsid w:val="00D143EA"/>
    <w:rPr>
      <w:rFonts w:ascii="Arial" w:eastAsia="Times New Roman" w:hAnsi="Arial" w:cs="Arial"/>
      <w:sz w:val="24"/>
      <w:szCs w:val="24"/>
    </w:rPr>
  </w:style>
  <w:style w:type="paragraph" w:customStyle="1" w:styleId="Subttulos">
    <w:name w:val="Subtítulos"/>
    <w:basedOn w:val="Ttulo2"/>
    <w:link w:val="SubttulosChar"/>
    <w:qFormat/>
    <w:rsid w:val="00D143EA"/>
    <w:pPr>
      <w:spacing w:before="480" w:after="480" w:line="240" w:lineRule="auto"/>
      <w:jc w:val="both"/>
    </w:pPr>
    <w:rPr>
      <w:rFonts w:ascii="Arial" w:hAnsi="Arial"/>
      <w:b/>
      <w:bCs/>
      <w:color w:val="auto"/>
      <w:sz w:val="28"/>
      <w:lang w:val="en-US"/>
    </w:rPr>
  </w:style>
  <w:style w:type="character" w:customStyle="1" w:styleId="SubttulosChar">
    <w:name w:val="Subtítulos Char"/>
    <w:basedOn w:val="Fuentedeprrafopredeter"/>
    <w:link w:val="Subttulos"/>
    <w:rsid w:val="00D143EA"/>
    <w:rPr>
      <w:rFonts w:ascii="Arial" w:eastAsiaTheme="majorEastAsia" w:hAnsi="Arial" w:cstheme="majorBidi"/>
      <w:b/>
      <w:bCs/>
      <w:sz w:val="28"/>
      <w:szCs w:val="26"/>
      <w:lang w:val="en-US"/>
    </w:rPr>
  </w:style>
  <w:style w:type="paragraph" w:styleId="Encabezado">
    <w:name w:val="header"/>
    <w:basedOn w:val="Normal"/>
    <w:link w:val="EncabezadoCar"/>
    <w:uiPriority w:val="99"/>
    <w:unhideWhenUsed/>
    <w:rsid w:val="00D143EA"/>
    <w:pPr>
      <w:tabs>
        <w:tab w:val="center" w:pos="4680"/>
        <w:tab w:val="right" w:pos="9360"/>
      </w:tabs>
      <w:spacing w:after="0" w:line="240" w:lineRule="auto"/>
    </w:pPr>
    <w:rPr>
      <w:rFonts w:ascii="Arial" w:eastAsia="Times New Roman" w:hAnsi="Arial" w:cs="Times New Roman"/>
      <w:sz w:val="24"/>
      <w:szCs w:val="24"/>
      <w:lang w:val="en-US"/>
    </w:rPr>
  </w:style>
  <w:style w:type="character" w:customStyle="1" w:styleId="EncabezadoCar">
    <w:name w:val="Encabezado Car"/>
    <w:basedOn w:val="Fuentedeprrafopredeter"/>
    <w:link w:val="Encabezado"/>
    <w:uiPriority w:val="99"/>
    <w:rsid w:val="00D143EA"/>
    <w:rPr>
      <w:rFonts w:ascii="Arial" w:eastAsia="Times New Roman" w:hAnsi="Arial" w:cs="Times New Roman"/>
      <w:sz w:val="24"/>
      <w:szCs w:val="24"/>
      <w:lang w:val="en-US"/>
    </w:rPr>
  </w:style>
  <w:style w:type="paragraph" w:styleId="NormalWeb">
    <w:name w:val="Normal (Web)"/>
    <w:basedOn w:val="Normal"/>
    <w:uiPriority w:val="99"/>
    <w:unhideWhenUsed/>
    <w:rsid w:val="00D143EA"/>
    <w:pPr>
      <w:spacing w:before="100" w:beforeAutospacing="1" w:after="100" w:afterAutospacing="1" w:line="240" w:lineRule="auto"/>
    </w:pPr>
    <w:rPr>
      <w:rFonts w:ascii="Arial" w:eastAsia="Times New Roman" w:hAnsi="Arial" w:cs="Times New Roman"/>
      <w:sz w:val="24"/>
      <w:szCs w:val="24"/>
      <w:lang w:eastAsia="es-MX"/>
    </w:rPr>
  </w:style>
  <w:style w:type="table" w:styleId="Tablaconcuadrcula">
    <w:name w:val="Table Grid"/>
    <w:basedOn w:val="Tablanormal"/>
    <w:uiPriority w:val="39"/>
    <w:rsid w:val="00D143EA"/>
    <w:pPr>
      <w:spacing w:after="0" w:line="240" w:lineRule="auto"/>
    </w:pPr>
    <w:rPr>
      <w:rFonts w:ascii="Calibri" w:eastAsia="SimSun" w:hAnsi="Calibri" w:cs="Times New Roman"/>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ulotablas">
    <w:name w:val="Titulo tablas"/>
    <w:basedOn w:val="Normal"/>
    <w:next w:val="Normal"/>
    <w:link w:val="TitulotablasChar"/>
    <w:qFormat/>
    <w:rsid w:val="00D143EA"/>
    <w:pPr>
      <w:spacing w:before="360" w:after="240" w:line="240" w:lineRule="auto"/>
      <w:jc w:val="center"/>
    </w:pPr>
    <w:rPr>
      <w:rFonts w:ascii="Arial" w:eastAsia="Times New Roman" w:hAnsi="Arial" w:cs="Times New Roman"/>
      <w:sz w:val="24"/>
      <w:szCs w:val="24"/>
      <w:lang w:val="en-US"/>
    </w:rPr>
  </w:style>
  <w:style w:type="character" w:customStyle="1" w:styleId="TitulotablasChar">
    <w:name w:val="Titulo tablas Char"/>
    <w:basedOn w:val="Fuentedeprrafopredeter"/>
    <w:link w:val="Titulotablas"/>
    <w:rsid w:val="00D143EA"/>
    <w:rPr>
      <w:rFonts w:ascii="Arial" w:eastAsia="Times New Roman" w:hAnsi="Arial" w:cs="Times New Roman"/>
      <w:sz w:val="24"/>
      <w:szCs w:val="24"/>
      <w:lang w:val="en-US"/>
    </w:rPr>
  </w:style>
  <w:style w:type="paragraph" w:customStyle="1" w:styleId="indicefiguras">
    <w:name w:val="indice figuras"/>
    <w:basedOn w:val="Titulotablas"/>
    <w:link w:val="indicefigurasChar"/>
    <w:qFormat/>
    <w:rsid w:val="00D143EA"/>
    <w:rPr>
      <w:noProof/>
      <w:lang w:eastAsia="es-MX"/>
    </w:rPr>
  </w:style>
  <w:style w:type="character" w:customStyle="1" w:styleId="indicefigurasChar">
    <w:name w:val="indice figuras Char"/>
    <w:basedOn w:val="TitulotablasChar"/>
    <w:link w:val="indicefiguras"/>
    <w:rsid w:val="00D143EA"/>
    <w:rPr>
      <w:rFonts w:ascii="Arial" w:eastAsia="Times New Roman" w:hAnsi="Arial" w:cs="Times New Roman"/>
      <w:noProof/>
      <w:sz w:val="24"/>
      <w:szCs w:val="24"/>
      <w:lang w:val="en-US" w:eastAsia="es-MX"/>
    </w:rPr>
  </w:style>
  <w:style w:type="paragraph" w:customStyle="1" w:styleId="Subsubttulos">
    <w:name w:val="Subsubtítulos"/>
    <w:basedOn w:val="Ttulo3"/>
    <w:next w:val="Normal"/>
    <w:link w:val="SubsubttulosChar"/>
    <w:qFormat/>
    <w:rsid w:val="00D143EA"/>
    <w:pPr>
      <w:spacing w:before="480" w:after="480" w:line="240" w:lineRule="auto"/>
      <w:jc w:val="both"/>
    </w:pPr>
    <w:rPr>
      <w:rFonts w:ascii="Arial" w:hAnsi="Arial"/>
      <w:b/>
      <w:bCs/>
      <w:i/>
      <w:color w:val="auto"/>
      <w:lang w:val="en-US"/>
    </w:rPr>
  </w:style>
  <w:style w:type="character" w:customStyle="1" w:styleId="SubsubttulosChar">
    <w:name w:val="Subsubtítulos Char"/>
    <w:basedOn w:val="SubttulosChar"/>
    <w:link w:val="Subsubttulos"/>
    <w:rsid w:val="00D143EA"/>
    <w:rPr>
      <w:rFonts w:ascii="Arial" w:eastAsiaTheme="majorEastAsia" w:hAnsi="Arial" w:cstheme="majorBidi"/>
      <w:b/>
      <w:bCs/>
      <w:i/>
      <w:sz w:val="24"/>
      <w:szCs w:val="24"/>
      <w:lang w:val="en-US"/>
    </w:rPr>
  </w:style>
  <w:style w:type="paragraph" w:customStyle="1" w:styleId="parrafos0">
    <w:name w:val="parrafos"/>
    <w:basedOn w:val="Normal"/>
    <w:link w:val="parrafosCar"/>
    <w:qFormat/>
    <w:rsid w:val="00D143EA"/>
    <w:pPr>
      <w:spacing w:after="0" w:line="480" w:lineRule="auto"/>
      <w:ind w:firstLine="706"/>
      <w:jc w:val="both"/>
    </w:pPr>
    <w:rPr>
      <w:rFonts w:ascii="Arial" w:hAnsi="Arial" w:cs="Arial"/>
      <w:sz w:val="24"/>
      <w:szCs w:val="24"/>
      <w:lang w:eastAsia="es-MX"/>
    </w:rPr>
  </w:style>
  <w:style w:type="character" w:customStyle="1" w:styleId="parrafosCar">
    <w:name w:val="parrafos Car"/>
    <w:basedOn w:val="Fuentedeprrafopredeter"/>
    <w:link w:val="parrafos0"/>
    <w:rsid w:val="00D143EA"/>
    <w:rPr>
      <w:rFonts w:ascii="Arial" w:hAnsi="Arial" w:cs="Arial"/>
      <w:sz w:val="24"/>
      <w:szCs w:val="24"/>
      <w:lang w:eastAsia="es-MX"/>
    </w:rPr>
  </w:style>
  <w:style w:type="paragraph" w:customStyle="1" w:styleId="Textotablas">
    <w:name w:val="Texto tablas"/>
    <w:basedOn w:val="Normal"/>
    <w:link w:val="TextotablasChar"/>
    <w:qFormat/>
    <w:rsid w:val="00D143EA"/>
    <w:pPr>
      <w:spacing w:after="0" w:line="240" w:lineRule="auto"/>
      <w:jc w:val="center"/>
    </w:pPr>
    <w:rPr>
      <w:rFonts w:ascii="Arial" w:eastAsia="Times New Roman" w:hAnsi="Arial" w:cs="Times New Roman"/>
      <w:sz w:val="20"/>
      <w:szCs w:val="24"/>
      <w:lang w:val="en-US"/>
    </w:rPr>
  </w:style>
  <w:style w:type="character" w:customStyle="1" w:styleId="TextotablasChar">
    <w:name w:val="Texto tablas Char"/>
    <w:basedOn w:val="Fuentedeprrafopredeter"/>
    <w:link w:val="Textotablas"/>
    <w:rsid w:val="00D143EA"/>
    <w:rPr>
      <w:rFonts w:ascii="Arial" w:eastAsia="Times New Roman" w:hAnsi="Arial" w:cs="Times New Roman"/>
      <w:sz w:val="20"/>
      <w:szCs w:val="24"/>
      <w:lang w:val="en-US"/>
    </w:rPr>
  </w:style>
  <w:style w:type="paragraph" w:styleId="Textonotapie">
    <w:name w:val="footnote text"/>
    <w:basedOn w:val="Normal"/>
    <w:link w:val="TextonotapieCar"/>
    <w:uiPriority w:val="99"/>
    <w:unhideWhenUsed/>
    <w:rsid w:val="00D143EA"/>
    <w:pPr>
      <w:spacing w:after="0" w:line="240" w:lineRule="auto"/>
    </w:pPr>
    <w:rPr>
      <w:rFonts w:ascii="Arial" w:eastAsia="Times New Roman" w:hAnsi="Arial" w:cs="Times New Roman"/>
      <w:sz w:val="20"/>
      <w:szCs w:val="20"/>
      <w:lang w:val="en-US"/>
    </w:rPr>
  </w:style>
  <w:style w:type="character" w:customStyle="1" w:styleId="TextonotapieCar">
    <w:name w:val="Texto nota pie Car"/>
    <w:basedOn w:val="Fuentedeprrafopredeter"/>
    <w:link w:val="Textonotapie"/>
    <w:uiPriority w:val="99"/>
    <w:rsid w:val="00D143EA"/>
    <w:rPr>
      <w:rFonts w:ascii="Arial" w:eastAsia="Times New Roman" w:hAnsi="Arial" w:cs="Times New Roman"/>
      <w:sz w:val="20"/>
      <w:szCs w:val="20"/>
      <w:lang w:val="en-US"/>
    </w:rPr>
  </w:style>
  <w:style w:type="character" w:styleId="Refdenotaalpie">
    <w:name w:val="footnote reference"/>
    <w:basedOn w:val="Fuentedeprrafopredeter"/>
    <w:uiPriority w:val="99"/>
    <w:unhideWhenUsed/>
    <w:rsid w:val="00D143EA"/>
    <w:rPr>
      <w:vertAlign w:val="superscript"/>
    </w:rPr>
  </w:style>
  <w:style w:type="character" w:customStyle="1" w:styleId="Ttulo2Car">
    <w:name w:val="Título 2 Car"/>
    <w:basedOn w:val="Fuentedeprrafopredeter"/>
    <w:link w:val="Ttulo2"/>
    <w:uiPriority w:val="9"/>
    <w:semiHidden/>
    <w:rsid w:val="00D143EA"/>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uiPriority w:val="9"/>
    <w:semiHidden/>
    <w:rsid w:val="00D143EA"/>
    <w:rPr>
      <w:rFonts w:asciiTheme="majorHAnsi" w:eastAsiaTheme="majorEastAsia" w:hAnsiTheme="majorHAnsi" w:cstheme="majorBidi"/>
      <w:color w:val="1F3763" w:themeColor="accent1" w:themeShade="7F"/>
      <w:sz w:val="24"/>
      <w:szCs w:val="24"/>
    </w:rPr>
  </w:style>
  <w:style w:type="paragraph" w:styleId="Piedepgina">
    <w:name w:val="footer"/>
    <w:basedOn w:val="Normal"/>
    <w:link w:val="PiedepginaCar"/>
    <w:uiPriority w:val="99"/>
    <w:unhideWhenUsed/>
    <w:rsid w:val="00476354"/>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76354"/>
  </w:style>
  <w:style w:type="paragraph" w:styleId="Prrafodelista">
    <w:name w:val="List Paragraph"/>
    <w:basedOn w:val="Normal"/>
    <w:uiPriority w:val="34"/>
    <w:qFormat/>
    <w:rsid w:val="00F73BD5"/>
    <w:pPr>
      <w:ind w:left="720"/>
      <w:contextualSpacing/>
    </w:pPr>
  </w:style>
  <w:style w:type="paragraph" w:customStyle="1" w:styleId="Balazos">
    <w:name w:val="Balazos"/>
    <w:basedOn w:val="Parrafos"/>
    <w:link w:val="BalazosChar"/>
    <w:qFormat/>
    <w:rsid w:val="00263A82"/>
    <w:pPr>
      <w:numPr>
        <w:numId w:val="2"/>
      </w:numPr>
      <w:spacing w:before="120" w:line="360" w:lineRule="auto"/>
      <w:ind w:left="648"/>
      <w:jc w:val="both"/>
    </w:pPr>
  </w:style>
  <w:style w:type="character" w:customStyle="1" w:styleId="BalazosChar">
    <w:name w:val="Balazos Char"/>
    <w:basedOn w:val="ParrafosChar"/>
    <w:link w:val="Balazos"/>
    <w:rsid w:val="00263A82"/>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4150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publicaciones.inee.edu.mx/buscadorPub/P1/D/246/P1D246.pdf"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microsoft.com/office/2011/relationships/people" Target="people.xml"/><Relationship Id="rId10" Type="http://schemas.openxmlformats.org/officeDocument/2006/relationships/image" Target="media/image1.jpeg"/><Relationship Id="rId19" Type="http://schemas.openxmlformats.org/officeDocument/2006/relationships/image" Target="media/image8.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fontTable" Target="fontTable.xml"/><Relationship Id="rId35" Type="http://schemas.microsoft.com/office/2016/09/relationships/commentsIds" Target="commentsIds.xml"/></Relationships>
</file>

<file path=word/_rels/footnotes.xml.rels><?xml version="1.0" encoding="UTF-8" standalone="yes"?>
<Relationships xmlns="http://schemas.openxmlformats.org/package/2006/relationships"><Relationship Id="rId3" Type="http://schemas.openxmlformats.org/officeDocument/2006/relationships/hyperlink" Target="http://edu.jalisco.gob.mx/cepse/sites/edu.jalisco.gob.mx.cepse/files/sep_2011_programas_de_estudio_2011.guia_para_el_maestrosexto_grado.pdf" TargetMode="External"/><Relationship Id="rId2" Type="http://schemas.openxmlformats.org/officeDocument/2006/relationships/hyperlink" Target="http://libros.conaliteg.gob.mx/content/restricted/libros/carrusel.jsf?idLibro=1270" TargetMode="External"/><Relationship Id="rId1" Type="http://schemas.openxmlformats.org/officeDocument/2006/relationships/hyperlink" Target="http://libros.conaliteg.gob.mx/content/restricted/libros/carrusel.jsf?idLibro=1269"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9495EC-0C03-42B0-95AB-CA9ED3D2E2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0</TotalTime>
  <Pages>22</Pages>
  <Words>6011</Words>
  <Characters>33061</Characters>
  <Application>Microsoft Office Word</Application>
  <DocSecurity>0</DocSecurity>
  <Lines>275</Lines>
  <Paragraphs>7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89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és Vázquez Lira</dc:creator>
  <cp:lastModifiedBy>Adriana</cp:lastModifiedBy>
  <cp:revision>25</cp:revision>
  <dcterms:created xsi:type="dcterms:W3CDTF">2019-06-11T14:32:00Z</dcterms:created>
  <dcterms:modified xsi:type="dcterms:W3CDTF">2019-06-13T04:33:00Z</dcterms:modified>
</cp:coreProperties>
</file>